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628A" w:rsidRDefault="00F3628A" w:rsidP="00F3628A">
      <w:pPr>
        <w:rPr>
          <w:rFonts w:cs="David"/>
          <w:sz w:val="32"/>
          <w:szCs w:val="32"/>
          <w:u w:val="single"/>
          <w:rtl/>
        </w:rPr>
      </w:pPr>
      <w:r w:rsidRPr="00551205">
        <w:rPr>
          <w:rFonts w:cs="David" w:hint="cs"/>
          <w:sz w:val="32"/>
          <w:szCs w:val="32"/>
          <w:u w:val="single"/>
          <w:rtl/>
        </w:rPr>
        <w:t>ערכים עצמיים ווקטורים עצמיים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2B21F8">
        <w:rPr>
          <w:rFonts w:cs="David" w:hint="cs"/>
          <w:sz w:val="24"/>
          <w:szCs w:val="24"/>
          <w:u w:val="single"/>
          <w:rtl/>
        </w:rPr>
        <w:t>הגדרה:</w:t>
      </w:r>
      <w:r w:rsidRPr="002B21F8">
        <w:rPr>
          <w:rFonts w:cs="David" w:hint="cs"/>
          <w:sz w:val="24"/>
          <w:szCs w:val="24"/>
          <w:u w:val="single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3.5pt" o:ole="">
            <v:imagedata r:id="rId9" o:title=""/>
          </v:shape>
          <o:OLEObject Type="Embed" ProgID="Equation.DSMT4" ShapeID="_x0000_i1025" DrawAspect="Content" ObjectID="_1412952394" r:id="rId10"/>
        </w:object>
      </w:r>
      <w:r>
        <w:rPr>
          <w:rFonts w:cs="David" w:hint="cs"/>
          <w:sz w:val="24"/>
          <w:szCs w:val="24"/>
          <w:rtl/>
        </w:rPr>
        <w:t xml:space="preserve"> ט.ל. </w:t>
      </w:r>
      <w:r w:rsidRPr="006212C1">
        <w:rPr>
          <w:rFonts w:cs="David"/>
          <w:position w:val="-6"/>
          <w:sz w:val="24"/>
          <w:szCs w:val="24"/>
        </w:rPr>
        <w:object w:dxaOrig="940" w:dyaOrig="279">
          <v:shape id="_x0000_i1026" type="#_x0000_t75" style="width:47.25pt;height:13.5pt" o:ole="">
            <v:imagedata r:id="rId11" o:title=""/>
          </v:shape>
          <o:OLEObject Type="Embed" ProgID="Equation.DSMT4" ShapeID="_x0000_i1026" DrawAspect="Content" ObjectID="_1412952395" r:id="rId12"/>
        </w:object>
      </w:r>
      <w:r>
        <w:rPr>
          <w:rFonts w:cs="David" w:hint="cs"/>
          <w:sz w:val="24"/>
          <w:szCs w:val="24"/>
          <w:rtl/>
        </w:rPr>
        <w:t xml:space="preserve"> נקרא וקטור עצמי של </w:t>
      </w:r>
      <w:r w:rsidRPr="006212C1">
        <w:rPr>
          <w:rFonts w:cs="David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13" o:title=""/>
          </v:shape>
          <o:OLEObject Type="Embed" ProgID="Equation.DSMT4" ShapeID="_x0000_i1027" DrawAspect="Content" ObjectID="_1412952396" r:id="rId14"/>
        </w:object>
      </w:r>
      <w:r>
        <w:rPr>
          <w:rFonts w:cs="David" w:hint="cs"/>
          <w:sz w:val="24"/>
          <w:szCs w:val="24"/>
          <w:rtl/>
        </w:rPr>
        <w:t xml:space="preserve"> אם יש סקלר </w:t>
      </w:r>
      <w:r w:rsidRPr="006212C1">
        <w:rPr>
          <w:rFonts w:cs="David"/>
          <w:position w:val="-6"/>
          <w:sz w:val="24"/>
          <w:szCs w:val="24"/>
        </w:rPr>
        <w:object w:dxaOrig="240" w:dyaOrig="220">
          <v:shape id="_x0000_i1028" type="#_x0000_t75" style="width:12pt;height:11.25pt" o:ole="">
            <v:imagedata r:id="rId15" o:title=""/>
          </v:shape>
          <o:OLEObject Type="Embed" ProgID="Equation.DSMT4" ShapeID="_x0000_i1028" DrawAspect="Content" ObjectID="_1412952397" r:id="rId16"/>
        </w:object>
      </w:r>
      <w:r>
        <w:rPr>
          <w:rFonts w:cs="David" w:hint="cs"/>
          <w:sz w:val="24"/>
          <w:szCs w:val="24"/>
          <w:rtl/>
        </w:rPr>
        <w:t xml:space="preserve"> כך ש-</w:t>
      </w:r>
      <w:r w:rsidRPr="006212C1">
        <w:rPr>
          <w:rFonts w:cs="David"/>
          <w:position w:val="-14"/>
          <w:sz w:val="24"/>
          <w:szCs w:val="24"/>
        </w:rPr>
        <w:object w:dxaOrig="1060" w:dyaOrig="400">
          <v:shape id="_x0000_i1029" type="#_x0000_t75" style="width:53.25pt;height:20.25pt" o:ole="">
            <v:imagedata r:id="rId17" o:title=""/>
          </v:shape>
          <o:OLEObject Type="Embed" ProgID="Equation.DSMT4" ShapeID="_x0000_i1029" DrawAspect="Content" ObjectID="_1412952398" r:id="rId18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5" o:title=""/>
          </v:shape>
          <o:OLEObject Type="Embed" ProgID="Equation.DSMT4" ShapeID="_x0000_i1030" DrawAspect="Content" ObjectID="_1412952399" r:id="rId19"/>
        </w:object>
      </w:r>
      <w:r>
        <w:rPr>
          <w:rFonts w:cs="David" w:hint="cs"/>
          <w:sz w:val="24"/>
          <w:szCs w:val="24"/>
          <w:rtl/>
        </w:rPr>
        <w:t xml:space="preserve"> נקרא הערך העצמי השייך ל-</w:t>
      </w:r>
      <w:r w:rsidRPr="006212C1">
        <w:rPr>
          <w:rFonts w:cs="David"/>
          <w:position w:val="-6"/>
          <w:sz w:val="24"/>
          <w:szCs w:val="24"/>
        </w:rPr>
        <w:object w:dxaOrig="180" w:dyaOrig="220">
          <v:shape id="_x0000_i1031" type="#_x0000_t75" style="width:9pt;height:11.25pt" o:ole="">
            <v:imagedata r:id="rId20" o:title=""/>
          </v:shape>
          <o:OLEObject Type="Embed" ProgID="Equation.DSMT4" ShapeID="_x0000_i1031" DrawAspect="Content" ObjectID="_1412952400" r:id="rId21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180" w:dyaOrig="220">
          <v:shape id="_x0000_i1032" type="#_x0000_t75" style="width:9pt;height:11.25pt" o:ole="">
            <v:imagedata r:id="rId22" o:title=""/>
          </v:shape>
          <o:OLEObject Type="Embed" ProgID="Equation.DSMT4" ShapeID="_x0000_i1032" DrawAspect="Content" ObjectID="_1412952401" r:id="rId23"/>
        </w:object>
      </w:r>
      <w:r>
        <w:rPr>
          <w:rFonts w:cs="David" w:hint="cs"/>
          <w:sz w:val="24"/>
          <w:szCs w:val="24"/>
          <w:rtl/>
        </w:rPr>
        <w:t xml:space="preserve"> נקרא </w:t>
      </w:r>
      <w:proofErr w:type="spellStart"/>
      <w:r>
        <w:rPr>
          <w:rFonts w:cs="David" w:hint="cs"/>
          <w:sz w:val="24"/>
          <w:szCs w:val="24"/>
          <w:rtl/>
        </w:rPr>
        <w:t>הוקטור</w:t>
      </w:r>
      <w:proofErr w:type="spellEnd"/>
      <w:r>
        <w:rPr>
          <w:rFonts w:cs="David" w:hint="cs"/>
          <w:sz w:val="24"/>
          <w:szCs w:val="24"/>
          <w:rtl/>
        </w:rPr>
        <w:t xml:space="preserve"> העצמי השייך ל-</w:t>
      </w:r>
      <w:r w:rsidRPr="006212C1">
        <w:rPr>
          <w:rFonts w:cs="David"/>
          <w:position w:val="-6"/>
          <w:sz w:val="24"/>
          <w:szCs w:val="24"/>
        </w:rPr>
        <w:object w:dxaOrig="240" w:dyaOrig="220">
          <v:shape id="_x0000_i1033" type="#_x0000_t75" style="width:12pt;height:11.25pt" o:ole="">
            <v:imagedata r:id="rId24" o:title=""/>
          </v:shape>
          <o:OLEObject Type="Embed" ProgID="Equation.DSMT4" ShapeID="_x0000_i1033" DrawAspect="Content" ObjectID="_1412952402" r:id="rId25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135E54">
        <w:rPr>
          <w:rFonts w:cs="David" w:hint="cs"/>
          <w:sz w:val="24"/>
          <w:szCs w:val="24"/>
          <w:u w:val="single"/>
          <w:rtl/>
        </w:rPr>
        <w:t>הגדרה</w:t>
      </w:r>
      <w:r>
        <w:rPr>
          <w:rFonts w:cs="David" w:hint="cs"/>
          <w:sz w:val="24"/>
          <w:szCs w:val="24"/>
          <w:rtl/>
        </w:rPr>
        <w:t>:</w:t>
      </w:r>
      <w:r>
        <w:rPr>
          <w:rFonts w:cs="David" w:hint="cs"/>
          <w:sz w:val="24"/>
          <w:szCs w:val="24"/>
          <w:rtl/>
        </w:rPr>
        <w:br/>
      </w:r>
      <w:r w:rsidRPr="00C410E1">
        <w:rPr>
          <w:rFonts w:cs="David"/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412952403" r:id="rId27"/>
        </w:object>
      </w:r>
      <w:r w:rsidRPr="00C410E1">
        <w:rPr>
          <w:rFonts w:cs="David" w:hint="cs"/>
          <w:sz w:val="24"/>
          <w:szCs w:val="24"/>
          <w:rtl/>
        </w:rPr>
        <w:t xml:space="preserve"> מטריצה </w:t>
      </w:r>
      <w:r>
        <w:rPr>
          <w:rFonts w:cs="David" w:hint="cs"/>
          <w:sz w:val="24"/>
          <w:szCs w:val="24"/>
          <w:rtl/>
        </w:rPr>
        <w:t xml:space="preserve">מסדר </w:t>
      </w:r>
      <w:r w:rsidRPr="00C410E1">
        <w:rPr>
          <w:rFonts w:cs="David"/>
          <w:position w:val="-6"/>
          <w:sz w:val="24"/>
          <w:szCs w:val="24"/>
        </w:rPr>
        <w:object w:dxaOrig="499" w:dyaOrig="220">
          <v:shape id="_x0000_i1035" type="#_x0000_t75" style="width:24.75pt;height:11.25pt" o:ole="">
            <v:imagedata r:id="rId28" o:title=""/>
          </v:shape>
          <o:OLEObject Type="Embed" ProgID="Equation.DSMT4" ShapeID="_x0000_i1035" DrawAspect="Content" ObjectID="_1412952404" r:id="rId29"/>
        </w:object>
      </w:r>
      <w:r>
        <w:rPr>
          <w:rFonts w:cs="David" w:hint="cs"/>
          <w:sz w:val="24"/>
          <w:szCs w:val="24"/>
          <w:rtl/>
        </w:rPr>
        <w:t xml:space="preserve"> מעל שדה </w:t>
      </w:r>
      <w:r w:rsidRPr="00964779">
        <w:rPr>
          <w:rFonts w:cs="David"/>
          <w:position w:val="-4"/>
          <w:sz w:val="24"/>
          <w:szCs w:val="24"/>
        </w:rPr>
        <w:object w:dxaOrig="260" w:dyaOrig="260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412952405" r:id="rId31"/>
        </w:object>
      </w:r>
      <w:r>
        <w:rPr>
          <w:rFonts w:cs="David" w:hint="cs"/>
          <w:sz w:val="24"/>
          <w:szCs w:val="24"/>
          <w:rtl/>
        </w:rPr>
        <w:t xml:space="preserve">, </w:t>
      </w:r>
      <w:r w:rsidRPr="00964779">
        <w:rPr>
          <w:rFonts w:cs="David"/>
          <w:position w:val="-6"/>
          <w:sz w:val="24"/>
          <w:szCs w:val="24"/>
        </w:rPr>
        <w:object w:dxaOrig="960" w:dyaOrig="279">
          <v:shape id="_x0000_i1037" type="#_x0000_t75" style="width:48pt;height:13.5pt" o:ole="">
            <v:imagedata r:id="rId32" o:title=""/>
          </v:shape>
          <o:OLEObject Type="Embed" ProgID="Equation.DSMT4" ShapeID="_x0000_i1037" DrawAspect="Content" ObjectID="_1412952406" r:id="rId33"/>
        </w:object>
      </w:r>
      <w:r>
        <w:rPr>
          <w:rFonts w:cs="David" w:hint="cs"/>
          <w:sz w:val="24"/>
          <w:szCs w:val="24"/>
          <w:rtl/>
        </w:rPr>
        <w:t xml:space="preserve"> נקרא וקטור עצמי של </w:t>
      </w:r>
      <w:r w:rsidRPr="00964779">
        <w:rPr>
          <w:rFonts w:cs="David"/>
          <w:position w:val="-4"/>
          <w:sz w:val="24"/>
          <w:szCs w:val="24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412952407" r:id="rId35"/>
        </w:object>
      </w:r>
      <w:r>
        <w:rPr>
          <w:rFonts w:cs="David" w:hint="cs"/>
          <w:sz w:val="24"/>
          <w:szCs w:val="24"/>
          <w:rtl/>
        </w:rPr>
        <w:t xml:space="preserve"> אם </w:t>
      </w:r>
      <w:r w:rsidRPr="00964779">
        <w:rPr>
          <w:rFonts w:cs="David"/>
          <w:position w:val="-6"/>
          <w:sz w:val="24"/>
          <w:szCs w:val="24"/>
        </w:rPr>
        <w:object w:dxaOrig="859" w:dyaOrig="279">
          <v:shape id="_x0000_i1039" type="#_x0000_t75" style="width:43.5pt;height:13.5pt" o:ole="">
            <v:imagedata r:id="rId36" o:title=""/>
          </v:shape>
          <o:OLEObject Type="Embed" ProgID="Equation.DSMT4" ShapeID="_x0000_i1039" DrawAspect="Content" ObjectID="_1412952408" r:id="rId37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240" w:dyaOrig="220">
          <v:shape id="_x0000_i1040" type="#_x0000_t75" style="width:12pt;height:11.25pt" o:ole="">
            <v:imagedata r:id="rId15" o:title=""/>
          </v:shape>
          <o:OLEObject Type="Embed" ProgID="Equation.DSMT4" ShapeID="_x0000_i1040" DrawAspect="Content" ObjectID="_1412952409" r:id="rId38"/>
        </w:object>
      </w:r>
      <w:r>
        <w:rPr>
          <w:rFonts w:cs="David" w:hint="cs"/>
          <w:sz w:val="24"/>
          <w:szCs w:val="24"/>
          <w:rtl/>
        </w:rPr>
        <w:t xml:space="preserve"> נקרא הערך העצמי השייך ל-</w:t>
      </w:r>
      <w:r w:rsidRPr="006212C1">
        <w:rPr>
          <w:rFonts w:cs="David"/>
          <w:position w:val="-6"/>
          <w:sz w:val="24"/>
          <w:szCs w:val="24"/>
        </w:rPr>
        <w:object w:dxaOrig="180" w:dyaOrig="220">
          <v:shape id="_x0000_i1041" type="#_x0000_t75" style="width:9pt;height:11.25pt" o:ole="">
            <v:imagedata r:id="rId20" o:title=""/>
          </v:shape>
          <o:OLEObject Type="Embed" ProgID="Equation.DSMT4" ShapeID="_x0000_i1041" DrawAspect="Content" ObjectID="_1412952410" r:id="rId39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Pr="004A6E0D" w:rsidRDefault="00F3628A" w:rsidP="00F3628A">
      <w:pPr>
        <w:rPr>
          <w:rFonts w:cs="David"/>
          <w:sz w:val="28"/>
          <w:szCs w:val="28"/>
          <w:u w:val="single"/>
          <w:rtl/>
        </w:rPr>
      </w:pPr>
      <w:r w:rsidRPr="004A6E0D">
        <w:rPr>
          <w:rFonts w:cs="David" w:hint="cs"/>
          <w:sz w:val="28"/>
          <w:szCs w:val="28"/>
          <w:u w:val="single"/>
          <w:rtl/>
        </w:rPr>
        <w:t xml:space="preserve">כל ההגדרות והמשפטים בקשר </w:t>
      </w:r>
      <w:proofErr w:type="spellStart"/>
      <w:r w:rsidRPr="004A6E0D">
        <w:rPr>
          <w:rFonts w:cs="David" w:hint="cs"/>
          <w:sz w:val="28"/>
          <w:szCs w:val="28"/>
          <w:u w:val="single"/>
          <w:rtl/>
        </w:rPr>
        <w:t>ללכסינות</w:t>
      </w:r>
      <w:proofErr w:type="spellEnd"/>
      <w:r w:rsidRPr="004A6E0D">
        <w:rPr>
          <w:rFonts w:cs="David" w:hint="cs"/>
          <w:sz w:val="28"/>
          <w:szCs w:val="28"/>
          <w:u w:val="single"/>
          <w:rtl/>
        </w:rPr>
        <w:t xml:space="preserve"> של מטריצה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40439A">
        <w:rPr>
          <w:rFonts w:cs="David" w:hint="cs"/>
          <w:sz w:val="24"/>
          <w:szCs w:val="24"/>
          <w:u w:val="single"/>
          <w:rtl/>
        </w:rPr>
        <w:t>הגדרה:</w:t>
      </w:r>
      <w:r w:rsidRPr="0040439A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נתונה </w:t>
      </w:r>
      <w:r w:rsidRPr="00007622">
        <w:rPr>
          <w:rFonts w:cs="David"/>
          <w:position w:val="-12"/>
          <w:sz w:val="24"/>
          <w:szCs w:val="24"/>
        </w:rPr>
        <w:object w:dxaOrig="440" w:dyaOrig="360">
          <v:shape id="_x0000_i1042" type="#_x0000_t75" style="width:22.5pt;height:18pt" o:ole="">
            <v:imagedata r:id="rId40" o:title=""/>
          </v:shape>
          <o:OLEObject Type="Embed" ProgID="Equation.DSMT4" ShapeID="_x0000_i1042" DrawAspect="Content" ObjectID="_1412952411" r:id="rId41"/>
        </w:object>
      </w:r>
      <w:r>
        <w:rPr>
          <w:rFonts w:cs="David" w:hint="cs"/>
          <w:sz w:val="24"/>
          <w:szCs w:val="24"/>
          <w:rtl/>
        </w:rPr>
        <w:t xml:space="preserve">, אם היא דומה למטריצה אלכסונית, אז היא </w:t>
      </w:r>
      <w:proofErr w:type="spellStart"/>
      <w:r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575ECA">
      <w:pPr>
        <w:pStyle w:val="a3"/>
        <w:numPr>
          <w:ilvl w:val="0"/>
          <w:numId w:val="41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מזה דומה למטריצה אלכסונית?</w:t>
      </w:r>
      <w:r>
        <w:rPr>
          <w:rFonts w:cs="David" w:hint="cs"/>
          <w:sz w:val="24"/>
          <w:szCs w:val="24"/>
          <w:rtl/>
        </w:rPr>
        <w:br/>
        <w:t xml:space="preserve">קיימת </w:t>
      </w:r>
      <w:r w:rsidRPr="004A6E0D">
        <w:rPr>
          <w:rFonts w:cs="David"/>
          <w:position w:val="-4"/>
          <w:sz w:val="24"/>
          <w:szCs w:val="24"/>
        </w:rPr>
        <w:object w:dxaOrig="240" w:dyaOrig="260">
          <v:shape id="_x0000_i1043" type="#_x0000_t75" style="width:12pt;height:12.75pt" o:ole="">
            <v:imagedata r:id="rId42" o:title=""/>
          </v:shape>
          <o:OLEObject Type="Embed" ProgID="Equation.DSMT4" ShapeID="_x0000_i1043" DrawAspect="Content" ObjectID="_1412952412" r:id="rId43"/>
        </w:object>
      </w:r>
      <w:r>
        <w:rPr>
          <w:rFonts w:cs="David" w:hint="cs"/>
          <w:sz w:val="24"/>
          <w:szCs w:val="24"/>
          <w:rtl/>
        </w:rPr>
        <w:t xml:space="preserve"> הפיכה כך ש-</w:t>
      </w:r>
      <w:bookmarkStart w:id="0" w:name="_GoBack"/>
      <w:r w:rsidRPr="00433729">
        <w:rPr>
          <w:rFonts w:cs="David"/>
          <w:position w:val="-86"/>
          <w:sz w:val="24"/>
          <w:szCs w:val="24"/>
        </w:rPr>
        <w:object w:dxaOrig="2940" w:dyaOrig="1840">
          <v:shape id="_x0000_i1044" type="#_x0000_t75" style="width:147pt;height:92.25pt" o:ole="">
            <v:imagedata r:id="rId44" o:title=""/>
          </v:shape>
          <o:OLEObject Type="Embed" ProgID="Equation.DSMT4" ShapeID="_x0000_i1044" DrawAspect="Content" ObjectID="_1412952413" r:id="rId45"/>
        </w:object>
      </w:r>
      <w:bookmarkEnd w:id="0"/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40439A">
        <w:rPr>
          <w:rFonts w:cs="David" w:hint="cs"/>
          <w:sz w:val="24"/>
          <w:szCs w:val="24"/>
          <w:u w:val="single"/>
          <w:rtl/>
        </w:rPr>
        <w:t>משפט:</w:t>
      </w:r>
      <w:r w:rsidRPr="0040439A">
        <w:rPr>
          <w:rFonts w:cs="David" w:hint="cs"/>
          <w:sz w:val="24"/>
          <w:szCs w:val="24"/>
          <w:u w:val="single"/>
          <w:rtl/>
        </w:rPr>
        <w:br/>
      </w:r>
      <w:r w:rsidRPr="00433729">
        <w:rPr>
          <w:rFonts w:cs="David"/>
          <w:position w:val="-4"/>
          <w:sz w:val="24"/>
          <w:szCs w:val="24"/>
        </w:rPr>
        <w:object w:dxaOrig="220" w:dyaOrig="260">
          <v:shape id="_x0000_i1045" type="#_x0000_t75" style="width:11.25pt;height:12.75pt" o:ole="">
            <v:imagedata r:id="rId46" o:title=""/>
          </v:shape>
          <o:OLEObject Type="Embed" ProgID="Equation.DSMT4" ShapeID="_x0000_i1045" DrawAspect="Content" ObjectID="_1412952414" r:id="rId47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 xml:space="preserve"> אם קיים ל-</w:t>
      </w:r>
      <w:r w:rsidRPr="00433729">
        <w:rPr>
          <w:rFonts w:cs="David"/>
          <w:position w:val="-6"/>
          <w:sz w:val="24"/>
          <w:szCs w:val="24"/>
        </w:rPr>
        <w:object w:dxaOrig="240" w:dyaOrig="279">
          <v:shape id="_x0000_i1046" type="#_x0000_t75" style="width:12pt;height:13.5pt" o:ole="">
            <v:imagedata r:id="rId48" o:title=""/>
          </v:shape>
          <o:OLEObject Type="Embed" ProgID="Equation.DSMT4" ShapeID="_x0000_i1046" DrawAspect="Content" ObjectID="_1412952415" r:id="rId49"/>
        </w:object>
      </w:r>
      <w:r>
        <w:rPr>
          <w:rFonts w:cs="David" w:hint="cs"/>
          <w:sz w:val="24"/>
          <w:szCs w:val="24"/>
          <w:rtl/>
        </w:rPr>
        <w:t xml:space="preserve"> (מ.ו. כנראה) בסיס שכולו מורכב </w:t>
      </w:r>
      <w:proofErr w:type="spellStart"/>
      <w:r>
        <w:rPr>
          <w:rFonts w:cs="David" w:hint="cs"/>
          <w:sz w:val="24"/>
          <w:szCs w:val="24"/>
          <w:rtl/>
        </w:rPr>
        <w:t>מוקטורים</w:t>
      </w:r>
      <w:proofErr w:type="spellEnd"/>
      <w:r>
        <w:rPr>
          <w:rFonts w:cs="David" w:hint="cs"/>
          <w:sz w:val="24"/>
          <w:szCs w:val="24"/>
          <w:rtl/>
        </w:rPr>
        <w:t xml:space="preserve"> עצמיים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כלומר אם יש בסיס </w:t>
      </w:r>
      <w:r w:rsidRPr="00433729">
        <w:rPr>
          <w:rFonts w:cs="David"/>
          <w:position w:val="-14"/>
          <w:sz w:val="24"/>
          <w:szCs w:val="24"/>
        </w:rPr>
        <w:object w:dxaOrig="1660" w:dyaOrig="400">
          <v:shape id="_x0000_i1047" type="#_x0000_t75" style="width:83.25pt;height:20.25pt" o:ole="">
            <v:imagedata r:id="rId50" o:title=""/>
          </v:shape>
          <o:OLEObject Type="Embed" ProgID="Equation.DSMT4" ShapeID="_x0000_i1047" DrawAspect="Content" ObjectID="_1412952416" r:id="rId51"/>
        </w:object>
      </w:r>
      <w:r>
        <w:rPr>
          <w:rFonts w:cs="David" w:hint="cs"/>
          <w:sz w:val="24"/>
          <w:szCs w:val="24"/>
          <w:rtl/>
        </w:rPr>
        <w:t xml:space="preserve"> אז המטריצה המייצגת של הטרנספורמציה נראית כך:</w:t>
      </w:r>
      <w:r w:rsidRPr="00433729">
        <w:rPr>
          <w:rFonts w:cs="David"/>
          <w:sz w:val="24"/>
          <w:szCs w:val="24"/>
          <w:rtl/>
        </w:rPr>
        <w:t xml:space="preserve"> </w:t>
      </w:r>
      <w:r w:rsidRPr="00433729">
        <w:rPr>
          <w:rFonts w:cs="David"/>
          <w:position w:val="-86"/>
          <w:sz w:val="24"/>
          <w:szCs w:val="24"/>
        </w:rPr>
        <w:object w:dxaOrig="2940" w:dyaOrig="1840">
          <v:shape id="_x0000_i1048" type="#_x0000_t75" style="width:147pt;height:92.25pt" o:ole="">
            <v:imagedata r:id="rId44" o:title=""/>
          </v:shape>
          <o:OLEObject Type="Embed" ProgID="Equation.DSMT4" ShapeID="_x0000_i1048" DrawAspect="Content" ObjectID="_1412952417" r:id="rId52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/>
      </w:r>
      <w:r w:rsidRPr="009378C8">
        <w:rPr>
          <w:rFonts w:cs="David" w:hint="cs"/>
          <w:sz w:val="24"/>
          <w:szCs w:val="24"/>
          <w:u w:val="single"/>
          <w:rtl/>
        </w:rPr>
        <w:t>משפט:</w:t>
      </w:r>
      <w:r w:rsidRPr="009378C8">
        <w:rPr>
          <w:rFonts w:cs="David"/>
          <w:sz w:val="24"/>
          <w:szCs w:val="24"/>
          <w:u w:val="single"/>
          <w:rtl/>
        </w:rPr>
        <w:br/>
      </w:r>
      <w:r w:rsidRPr="00007622">
        <w:rPr>
          <w:rFonts w:cs="David"/>
          <w:position w:val="-12"/>
          <w:sz w:val="24"/>
          <w:szCs w:val="24"/>
        </w:rPr>
        <w:object w:dxaOrig="440" w:dyaOrig="360">
          <v:shape id="_x0000_i1049" type="#_x0000_t75" style="width:22.5pt;height:18pt" o:ole="">
            <v:imagedata r:id="rId40" o:title=""/>
          </v:shape>
          <o:OLEObject Type="Embed" ProgID="Equation.DSMT4" ShapeID="_x0000_i1049" DrawAspect="Content" ObjectID="_1412952418" r:id="rId53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 xml:space="preserve"> אם יש לה </w:t>
      </w:r>
      <w:r w:rsidRPr="00294636">
        <w:rPr>
          <w:rFonts w:cs="David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54" o:title=""/>
          </v:shape>
          <o:OLEObject Type="Embed" ProgID="Equation.DSMT4" ShapeID="_x0000_i1050" DrawAspect="Content" ObjectID="_1412952419" r:id="rId55"/>
        </w:object>
      </w:r>
      <w:r>
        <w:rPr>
          <w:rFonts w:cs="David" w:hint="cs"/>
          <w:sz w:val="24"/>
          <w:szCs w:val="24"/>
          <w:rtl/>
        </w:rPr>
        <w:t xml:space="preserve"> ו.ע. </w:t>
      </w:r>
      <w:proofErr w:type="spellStart"/>
      <w:r>
        <w:rPr>
          <w:rFonts w:cs="David" w:hint="cs"/>
          <w:sz w:val="24"/>
          <w:szCs w:val="24"/>
          <w:rtl/>
        </w:rPr>
        <w:t>בת"ל</w:t>
      </w:r>
      <w:proofErr w:type="spellEnd"/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9378C8">
        <w:rPr>
          <w:rFonts w:cs="David" w:hint="cs"/>
          <w:sz w:val="24"/>
          <w:szCs w:val="24"/>
          <w:u w:val="single"/>
          <w:rtl/>
        </w:rPr>
        <w:t>משפט:</w:t>
      </w:r>
      <w:r w:rsidRPr="009378C8">
        <w:rPr>
          <w:rFonts w:cs="David" w:hint="cs"/>
          <w:sz w:val="24"/>
          <w:szCs w:val="24"/>
          <w:u w:val="single"/>
          <w:rtl/>
        </w:rPr>
        <w:br/>
      </w:r>
      <w:r w:rsidRPr="00007622">
        <w:rPr>
          <w:rFonts w:cs="David"/>
          <w:position w:val="-12"/>
          <w:sz w:val="24"/>
          <w:szCs w:val="24"/>
        </w:rPr>
        <w:object w:dxaOrig="440" w:dyaOrig="360">
          <v:shape id="_x0000_i1051" type="#_x0000_t75" style="width:22.5pt;height:18pt" o:ole="">
            <v:imagedata r:id="rId40" o:title=""/>
          </v:shape>
          <o:OLEObject Type="Embed" ProgID="Equation.DSMT4" ShapeID="_x0000_i1051" DrawAspect="Content" ObjectID="_1412952420" r:id="rId56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 xml:space="preserve"> אם יש לה </w:t>
      </w:r>
      <w:r w:rsidRPr="00294636">
        <w:rPr>
          <w:rFonts w:cs="David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57" o:title=""/>
          </v:shape>
          <o:OLEObject Type="Embed" ProgID="Equation.DSMT4" ShapeID="_x0000_i1052" DrawAspect="Content" ObjectID="_1412952421" r:id="rId58"/>
        </w:object>
      </w:r>
      <w:r>
        <w:rPr>
          <w:rFonts w:cs="David" w:hint="cs"/>
          <w:sz w:val="24"/>
          <w:szCs w:val="24"/>
          <w:rtl/>
        </w:rPr>
        <w:t xml:space="preserve"> ע.ע. שונים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9378C8">
        <w:rPr>
          <w:rFonts w:cs="David" w:hint="cs"/>
          <w:sz w:val="24"/>
          <w:szCs w:val="24"/>
          <w:u w:val="single"/>
          <w:rtl/>
        </w:rPr>
        <w:t>משפט:</w:t>
      </w:r>
      <w:r w:rsidRPr="009378C8">
        <w:rPr>
          <w:rFonts w:cs="David" w:hint="cs"/>
          <w:sz w:val="24"/>
          <w:szCs w:val="24"/>
          <w:u w:val="single"/>
          <w:rtl/>
        </w:rPr>
        <w:br/>
      </w:r>
      <w:r w:rsidRPr="00F13041">
        <w:rPr>
          <w:rFonts w:cs="David"/>
          <w:position w:val="-4"/>
          <w:sz w:val="24"/>
          <w:szCs w:val="24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412952422" r:id="rId60"/>
        </w:object>
      </w:r>
      <w:r>
        <w:rPr>
          <w:rFonts w:cs="David" w:hint="cs"/>
          <w:sz w:val="24"/>
          <w:szCs w:val="24"/>
          <w:rtl/>
        </w:rPr>
        <w:t xml:space="preserve"> לכיסנה </w:t>
      </w:r>
      <w:proofErr w:type="spellStart"/>
      <w:r>
        <w:rPr>
          <w:rFonts w:cs="David" w:hint="cs"/>
          <w:sz w:val="24"/>
          <w:szCs w:val="24"/>
          <w:rtl/>
        </w:rPr>
        <w:t>אמ"מ</w:t>
      </w:r>
      <w:proofErr w:type="spellEnd"/>
      <w:r>
        <w:rPr>
          <w:rFonts w:cs="David" w:hint="cs"/>
          <w:sz w:val="24"/>
          <w:szCs w:val="24"/>
          <w:rtl/>
        </w:rPr>
        <w:t xml:space="preserve"> עבור כל ע"ע הריבוי האלגברי שווה לריבוי הגיאומטרי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34A92">
        <w:rPr>
          <w:rFonts w:cs="David" w:hint="cs"/>
          <w:sz w:val="24"/>
          <w:szCs w:val="24"/>
          <w:u w:val="single"/>
          <w:rtl/>
        </w:rPr>
        <w:lastRenderedPageBreak/>
        <w:t>משפט:</w:t>
      </w:r>
      <w:r>
        <w:rPr>
          <w:rFonts w:cs="David"/>
          <w:sz w:val="24"/>
          <w:szCs w:val="24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1020" w:dyaOrig="279">
          <v:shape id="_x0000_i1054" type="#_x0000_t75" style="width:51pt;height:13.5pt" o:ole="">
            <v:imagedata r:id="rId9" o:title=""/>
          </v:shape>
          <o:OLEObject Type="Embed" ProgID="Equation.DSMT4" ShapeID="_x0000_i1054" DrawAspect="Content" ObjectID="_1412952423" r:id="rId61"/>
        </w:object>
      </w:r>
      <w:r>
        <w:rPr>
          <w:rFonts w:cs="David" w:hint="cs"/>
          <w:sz w:val="24"/>
          <w:szCs w:val="24"/>
          <w:rtl/>
        </w:rPr>
        <w:t xml:space="preserve"> ט.ל. אזי:</w:t>
      </w:r>
      <w:r>
        <w:rPr>
          <w:rFonts w:cs="David" w:hint="cs"/>
          <w:sz w:val="24"/>
          <w:szCs w:val="24"/>
          <w:rtl/>
        </w:rPr>
        <w:br/>
        <w:t xml:space="preserve"> הדטרמיננטה של אחת המטריצות המייצגות = </w:t>
      </w:r>
      <w:r w:rsidRPr="00EB7329">
        <w:rPr>
          <w:rFonts w:cs="David"/>
          <w:position w:val="-14"/>
          <w:sz w:val="24"/>
          <w:szCs w:val="24"/>
        </w:rPr>
        <w:object w:dxaOrig="1200" w:dyaOrig="400">
          <v:shape id="_x0000_i1055" type="#_x0000_t75" style="width:60pt;height:20.25pt" o:ole="">
            <v:imagedata r:id="rId62" o:title=""/>
          </v:shape>
          <o:OLEObject Type="Embed" ProgID="Equation.DSMT4" ShapeID="_x0000_i1055" DrawAspect="Content" ObjectID="_1412952424" r:id="rId63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1B6BD8">
        <w:rPr>
          <w:rFonts w:cs="David" w:hint="cs"/>
          <w:sz w:val="24"/>
          <w:szCs w:val="24"/>
          <w:u w:val="single"/>
          <w:rtl/>
        </w:rPr>
        <w:t>משפט:</w:t>
      </w:r>
      <w:r>
        <w:rPr>
          <w:rFonts w:cs="David"/>
          <w:sz w:val="24"/>
          <w:szCs w:val="24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1020" w:dyaOrig="279">
          <v:shape id="_x0000_i1056" type="#_x0000_t75" style="width:51pt;height:13.5pt" o:ole="">
            <v:imagedata r:id="rId9" o:title=""/>
          </v:shape>
          <o:OLEObject Type="Embed" ProgID="Equation.DSMT4" ShapeID="_x0000_i1056" DrawAspect="Content" ObjectID="_1412952425" r:id="rId64"/>
        </w:object>
      </w:r>
      <w:r>
        <w:rPr>
          <w:rFonts w:cs="David" w:hint="cs"/>
          <w:sz w:val="24"/>
          <w:szCs w:val="24"/>
          <w:rtl/>
        </w:rPr>
        <w:t xml:space="preserve"> ט.ל. אזי:</w:t>
      </w:r>
    </w:p>
    <w:p w:rsidR="00F3628A" w:rsidRPr="00D42780" w:rsidRDefault="00F3628A" w:rsidP="00575ECA">
      <w:pPr>
        <w:pStyle w:val="a3"/>
        <w:numPr>
          <w:ilvl w:val="0"/>
          <w:numId w:val="42"/>
        </w:numPr>
        <w:rPr>
          <w:rFonts w:cs="David"/>
          <w:sz w:val="24"/>
          <w:szCs w:val="24"/>
          <w:u w:val="single"/>
        </w:rPr>
      </w:pPr>
      <w:r>
        <w:rPr>
          <w:rFonts w:cs="David" w:hint="cs"/>
          <w:sz w:val="24"/>
          <w:szCs w:val="24"/>
          <w:rtl/>
        </w:rPr>
        <w:t xml:space="preserve">הערכים העצמיים של </w:t>
      </w:r>
      <w:r w:rsidRPr="00D42780">
        <w:rPr>
          <w:rFonts w:cs="David"/>
          <w:position w:val="-4"/>
          <w:sz w:val="24"/>
          <w:szCs w:val="24"/>
        </w:rPr>
        <w:object w:dxaOrig="220" w:dyaOrig="260">
          <v:shape id="_x0000_i1057" type="#_x0000_t75" style="width:11.25pt;height:12.75pt" o:ole="">
            <v:imagedata r:id="rId65" o:title=""/>
          </v:shape>
          <o:OLEObject Type="Embed" ProgID="Equation.DSMT4" ShapeID="_x0000_i1057" DrawAspect="Content" ObjectID="_1412952426" r:id="rId66"/>
        </w:object>
      </w:r>
      <w:r>
        <w:rPr>
          <w:rFonts w:cs="David" w:hint="cs"/>
          <w:sz w:val="24"/>
          <w:szCs w:val="24"/>
          <w:rtl/>
        </w:rPr>
        <w:t xml:space="preserve"> הם פתרונות המשוואה </w:t>
      </w:r>
      <w:r w:rsidRPr="00D42780">
        <w:rPr>
          <w:rFonts w:cs="David"/>
          <w:position w:val="-14"/>
          <w:sz w:val="24"/>
          <w:szCs w:val="24"/>
        </w:rPr>
        <w:object w:dxaOrig="1100" w:dyaOrig="400">
          <v:shape id="_x0000_i1058" type="#_x0000_t75" style="width:54.75pt;height:20.25pt" o:ole="">
            <v:imagedata r:id="rId67" o:title=""/>
          </v:shape>
          <o:OLEObject Type="Embed" ProgID="Equation.DSMT4" ShapeID="_x0000_i1058" DrawAspect="Content" ObjectID="_1412952427" r:id="rId68"/>
        </w:object>
      </w:r>
      <w:r>
        <w:rPr>
          <w:rFonts w:cs="David" w:hint="cs"/>
          <w:sz w:val="24"/>
          <w:szCs w:val="24"/>
          <w:rtl/>
        </w:rPr>
        <w:t xml:space="preserve"> (אני: כלומר פתרונות של הפולינום האופייני).</w:t>
      </w:r>
    </w:p>
    <w:p w:rsidR="00F3628A" w:rsidRPr="00B51F18" w:rsidRDefault="00F3628A" w:rsidP="00575ECA">
      <w:pPr>
        <w:pStyle w:val="a3"/>
        <w:numPr>
          <w:ilvl w:val="0"/>
          <w:numId w:val="42"/>
        </w:numPr>
        <w:rPr>
          <w:rFonts w:cs="David"/>
          <w:sz w:val="24"/>
          <w:szCs w:val="24"/>
          <w:u w:val="single"/>
        </w:rPr>
      </w:pPr>
      <w:r>
        <w:rPr>
          <w:rFonts w:cs="David" w:hint="cs"/>
          <w:sz w:val="24"/>
          <w:szCs w:val="24"/>
          <w:rtl/>
        </w:rPr>
        <w:t xml:space="preserve">הוקטורים העצמיים של ערך עצמי </w:t>
      </w:r>
      <w:r w:rsidRPr="00B51F18">
        <w:rPr>
          <w:rFonts w:cs="David"/>
          <w:position w:val="-6"/>
          <w:sz w:val="24"/>
          <w:szCs w:val="24"/>
        </w:rPr>
        <w:object w:dxaOrig="240" w:dyaOrig="220">
          <v:shape id="_x0000_i1059" type="#_x0000_t75" style="width:12pt;height:11.25pt" o:ole="">
            <v:imagedata r:id="rId69" o:title=""/>
          </v:shape>
          <o:OLEObject Type="Embed" ProgID="Equation.DSMT4" ShapeID="_x0000_i1059" DrawAspect="Content" ObjectID="_1412952428" r:id="rId70"/>
        </w:object>
      </w:r>
      <w:r>
        <w:rPr>
          <w:rFonts w:cs="David" w:hint="cs"/>
          <w:sz w:val="24"/>
          <w:szCs w:val="24"/>
          <w:rtl/>
        </w:rPr>
        <w:t xml:space="preserve"> הם האיברים השונים מ-0 ב- </w:t>
      </w:r>
      <w:r w:rsidRPr="00B51F18">
        <w:rPr>
          <w:rFonts w:cs="David"/>
          <w:position w:val="-14"/>
          <w:sz w:val="24"/>
          <w:szCs w:val="24"/>
        </w:rPr>
        <w:object w:dxaOrig="1240" w:dyaOrig="400">
          <v:shape id="_x0000_i1060" type="#_x0000_t75" style="width:62.25pt;height:20.25pt" o:ole="">
            <v:imagedata r:id="rId71" o:title=""/>
          </v:shape>
          <o:OLEObject Type="Embed" ProgID="Equation.DSMT4" ShapeID="_x0000_i1060" DrawAspect="Content" ObjectID="_1412952429" r:id="rId72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Pr="00367FAC" w:rsidRDefault="00F3628A" w:rsidP="00575ECA">
      <w:pPr>
        <w:pStyle w:val="a3"/>
        <w:numPr>
          <w:ilvl w:val="0"/>
          <w:numId w:val="42"/>
        </w:numPr>
        <w:rPr>
          <w:rFonts w:cs="David"/>
          <w:sz w:val="24"/>
          <w:szCs w:val="24"/>
          <w:u w:val="single"/>
        </w:rPr>
      </w:pPr>
      <w:r>
        <w:rPr>
          <w:rFonts w:cs="David" w:hint="cs"/>
          <w:sz w:val="24"/>
          <w:szCs w:val="24"/>
          <w:rtl/>
        </w:rPr>
        <w:t xml:space="preserve">אוסף הוקטורים העצמיים השייכים לערך עצמי של </w:t>
      </w:r>
      <w:r w:rsidRPr="00B51F18">
        <w:rPr>
          <w:rFonts w:cs="David"/>
          <w:position w:val="-6"/>
          <w:sz w:val="24"/>
          <w:szCs w:val="24"/>
        </w:rPr>
        <w:object w:dxaOrig="240" w:dyaOrig="220">
          <v:shape id="_x0000_i1061" type="#_x0000_t75" style="width:12pt;height:11.25pt" o:ole="">
            <v:imagedata r:id="rId69" o:title=""/>
          </v:shape>
          <o:OLEObject Type="Embed" ProgID="Equation.DSMT4" ShapeID="_x0000_i1061" DrawAspect="Content" ObjectID="_1412952430" r:id="rId73"/>
        </w:object>
      </w:r>
      <w:r>
        <w:rPr>
          <w:rFonts w:cs="David" w:hint="cs"/>
          <w:sz w:val="24"/>
          <w:szCs w:val="24"/>
          <w:rtl/>
        </w:rPr>
        <w:t xml:space="preserve"> בתוספת ה-0 </w:t>
      </w:r>
      <w:r w:rsidRPr="004E0EE4">
        <w:rPr>
          <w:rFonts w:cs="David"/>
          <w:position w:val="-14"/>
          <w:sz w:val="24"/>
          <w:szCs w:val="24"/>
        </w:rPr>
        <w:object w:dxaOrig="480" w:dyaOrig="400">
          <v:shape id="_x0000_i1062" type="#_x0000_t75" style="width:24pt;height:20.25pt" o:ole="">
            <v:imagedata r:id="rId74" o:title=""/>
          </v:shape>
          <o:OLEObject Type="Embed" ProgID="Equation.DSMT4" ShapeID="_x0000_i1062" DrawAspect="Content" ObjectID="_1412952431" r:id="rId75"/>
        </w:object>
      </w:r>
      <w:r>
        <w:rPr>
          <w:rFonts w:cs="David" w:hint="cs"/>
          <w:sz w:val="24"/>
          <w:szCs w:val="24"/>
          <w:rtl/>
        </w:rPr>
        <w:t xml:space="preserve"> הוא תת מרחב של </w:t>
      </w:r>
      <w:r w:rsidRPr="00CB2DCF">
        <w:rPr>
          <w:rFonts w:cs="David"/>
          <w:position w:val="-6"/>
          <w:sz w:val="24"/>
          <w:szCs w:val="24"/>
        </w:rPr>
        <w:object w:dxaOrig="240" w:dyaOrig="279">
          <v:shape id="_x0000_i1063" type="#_x0000_t75" style="width:12pt;height:13.5pt" o:ole="">
            <v:imagedata r:id="rId76" o:title=""/>
          </v:shape>
          <o:OLEObject Type="Embed" ProgID="Equation.DSMT4" ShapeID="_x0000_i1063" DrawAspect="Content" ObjectID="_1412952432" r:id="rId77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הערה: בע"מ 74 כתבתי הערות שלי למשפט הנ"ל, אפשר לקרוא אותן , הן מבהירות.</w:t>
      </w:r>
    </w:p>
    <w:p w:rsidR="00F3628A" w:rsidRDefault="00F3628A" w:rsidP="00F3628A">
      <w:pPr>
        <w:rPr>
          <w:rFonts w:cs="David"/>
          <w:sz w:val="24"/>
          <w:szCs w:val="24"/>
          <w:u w:val="single"/>
          <w:rtl/>
        </w:rPr>
      </w:pPr>
      <w:r w:rsidRPr="00952E1F">
        <w:rPr>
          <w:rFonts w:cs="David" w:hint="cs"/>
          <w:sz w:val="24"/>
          <w:szCs w:val="24"/>
          <w:u w:val="single"/>
          <w:rtl/>
        </w:rPr>
        <w:t>סימונים:</w:t>
      </w:r>
    </w:p>
    <w:p w:rsidR="00F3628A" w:rsidRDefault="00F3628A" w:rsidP="00575ECA">
      <w:pPr>
        <w:pStyle w:val="a3"/>
        <w:numPr>
          <w:ilvl w:val="0"/>
          <w:numId w:val="43"/>
        </w:numPr>
        <w:rPr>
          <w:rFonts w:cs="David"/>
          <w:sz w:val="24"/>
          <w:szCs w:val="24"/>
        </w:rPr>
      </w:pPr>
      <w:r w:rsidRPr="005A282C">
        <w:rPr>
          <w:rFonts w:cs="David"/>
          <w:position w:val="-14"/>
          <w:sz w:val="24"/>
          <w:szCs w:val="24"/>
        </w:rPr>
        <w:object w:dxaOrig="1480" w:dyaOrig="400">
          <v:shape id="_x0000_i1064" type="#_x0000_t75" style="width:74.25pt;height:20.25pt" o:ole="">
            <v:imagedata r:id="rId78" o:title=""/>
          </v:shape>
          <o:OLEObject Type="Embed" ProgID="Equation.DSMT4" ShapeID="_x0000_i1064" DrawAspect="Content" ObjectID="_1412952433" r:id="rId79"/>
        </w:object>
      </w:r>
      <w:r>
        <w:rPr>
          <w:rFonts w:cs="David" w:hint="cs"/>
          <w:sz w:val="24"/>
          <w:szCs w:val="24"/>
          <w:rtl/>
        </w:rPr>
        <w:t xml:space="preserve"> - הפולינום האופייני של </w:t>
      </w:r>
      <w:r w:rsidRPr="005A282C">
        <w:rPr>
          <w:rFonts w:cs="David"/>
          <w:position w:val="-4"/>
          <w:sz w:val="24"/>
          <w:szCs w:val="24"/>
        </w:rPr>
        <w:object w:dxaOrig="220" w:dyaOrig="260">
          <v:shape id="_x0000_i1065" type="#_x0000_t75" style="width:11.25pt;height:12.75pt" o:ole="">
            <v:imagedata r:id="rId80" o:title=""/>
          </v:shape>
          <o:OLEObject Type="Embed" ProgID="Equation.DSMT4" ShapeID="_x0000_i1065" DrawAspect="Content" ObjectID="_1412952434" r:id="rId81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575ECA">
      <w:pPr>
        <w:pStyle w:val="a3"/>
        <w:numPr>
          <w:ilvl w:val="0"/>
          <w:numId w:val="43"/>
        </w:numPr>
        <w:rPr>
          <w:rFonts w:cs="David"/>
          <w:sz w:val="24"/>
          <w:szCs w:val="24"/>
        </w:rPr>
      </w:pPr>
      <w:r w:rsidRPr="005A282C">
        <w:rPr>
          <w:rFonts w:cs="David"/>
          <w:position w:val="-12"/>
          <w:sz w:val="24"/>
          <w:szCs w:val="24"/>
        </w:rPr>
        <w:object w:dxaOrig="279" w:dyaOrig="360">
          <v:shape id="_x0000_i1066" type="#_x0000_t75" style="width:13.5pt;height:18pt" o:ole="">
            <v:imagedata r:id="rId82" o:title=""/>
          </v:shape>
          <o:OLEObject Type="Embed" ProgID="Equation.DSMT4" ShapeID="_x0000_i1066" DrawAspect="Content" ObjectID="_1412952435" r:id="rId83"/>
        </w:object>
      </w:r>
      <w:r w:rsidRPr="005A282C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- אוסף הוקטורים העצמיים השייכים לערך עצמי של </w:t>
      </w:r>
      <w:r w:rsidRPr="00B51F18">
        <w:rPr>
          <w:rFonts w:cs="David"/>
          <w:position w:val="-6"/>
          <w:sz w:val="24"/>
          <w:szCs w:val="24"/>
        </w:rPr>
        <w:object w:dxaOrig="240" w:dyaOrig="220">
          <v:shape id="_x0000_i1067" type="#_x0000_t75" style="width:12pt;height:11.25pt" o:ole="">
            <v:imagedata r:id="rId69" o:title=""/>
          </v:shape>
          <o:OLEObject Type="Embed" ProgID="Equation.DSMT4" ShapeID="_x0000_i1067" DrawAspect="Content" ObjectID="_1412952436" r:id="rId84"/>
        </w:object>
      </w:r>
      <w:r>
        <w:rPr>
          <w:rFonts w:cs="David" w:hint="cs"/>
          <w:sz w:val="24"/>
          <w:szCs w:val="24"/>
          <w:rtl/>
        </w:rPr>
        <w:t xml:space="preserve"> בתוספת ה-0, נקרא המרחב העצמי של </w:t>
      </w:r>
      <w:r w:rsidRPr="008459AF">
        <w:rPr>
          <w:rFonts w:cs="David"/>
          <w:position w:val="-6"/>
          <w:sz w:val="24"/>
          <w:szCs w:val="24"/>
        </w:rPr>
        <w:object w:dxaOrig="240" w:dyaOrig="220">
          <v:shape id="_x0000_i1068" type="#_x0000_t75" style="width:12pt;height:11.25pt" o:ole="">
            <v:imagedata r:id="rId85" o:title=""/>
          </v:shape>
          <o:OLEObject Type="Embed" ProgID="Equation.DSMT4" ShapeID="_x0000_i1068" DrawAspect="Content" ObjectID="_1412952437" r:id="rId86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DA62EF">
        <w:rPr>
          <w:rFonts w:cs="David" w:hint="cs"/>
          <w:sz w:val="24"/>
          <w:szCs w:val="24"/>
          <w:u w:val="single"/>
          <w:rtl/>
        </w:rPr>
        <w:t>משפט: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ל-ע.ע. שונים יש ו.ע. </w:t>
      </w:r>
      <w:proofErr w:type="spellStart"/>
      <w:r>
        <w:rPr>
          <w:rFonts w:cs="David" w:hint="cs"/>
          <w:sz w:val="24"/>
          <w:szCs w:val="24"/>
          <w:rtl/>
        </w:rPr>
        <w:t>בת"ל</w:t>
      </w:r>
      <w:proofErr w:type="spellEnd"/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D53C75">
        <w:rPr>
          <w:rFonts w:cs="David" w:hint="cs"/>
          <w:sz w:val="24"/>
          <w:szCs w:val="24"/>
          <w:u w:val="single"/>
          <w:rtl/>
        </w:rPr>
        <w:t>הערה:</w:t>
      </w:r>
      <w:r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>ו.ע. תמיד שונה מאפס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301487">
        <w:rPr>
          <w:rFonts w:cs="David" w:hint="cs"/>
          <w:sz w:val="24"/>
          <w:szCs w:val="24"/>
          <w:u w:val="single"/>
          <w:rtl/>
        </w:rPr>
        <w:t>משפט:</w:t>
      </w:r>
      <w:r w:rsidRPr="00301487">
        <w:rPr>
          <w:rFonts w:cs="David" w:hint="cs"/>
          <w:sz w:val="24"/>
          <w:szCs w:val="24"/>
          <w:u w:val="single"/>
          <w:rtl/>
        </w:rPr>
        <w:br/>
      </w:r>
      <w:r w:rsidRPr="006212C1">
        <w:rPr>
          <w:rFonts w:cs="David"/>
          <w:position w:val="-6"/>
          <w:sz w:val="24"/>
          <w:szCs w:val="24"/>
        </w:rPr>
        <w:object w:dxaOrig="1020" w:dyaOrig="279">
          <v:shape id="_x0000_i1069" type="#_x0000_t75" style="width:51pt;height:13.5pt" o:ole="">
            <v:imagedata r:id="rId9" o:title=""/>
          </v:shape>
          <o:OLEObject Type="Embed" ProgID="Equation.DSMT4" ShapeID="_x0000_i1069" DrawAspect="Content" ObjectID="_1412952438" r:id="rId87"/>
        </w:object>
      </w:r>
      <w:r>
        <w:rPr>
          <w:rFonts w:cs="David" w:hint="cs"/>
          <w:sz w:val="24"/>
          <w:szCs w:val="24"/>
          <w:rtl/>
        </w:rPr>
        <w:t xml:space="preserve"> ט.ל., </w:t>
      </w:r>
      <w:r w:rsidRPr="006D3D80">
        <w:rPr>
          <w:rFonts w:cs="David"/>
          <w:position w:val="-14"/>
          <w:sz w:val="24"/>
          <w:szCs w:val="24"/>
        </w:rPr>
        <w:object w:dxaOrig="1180" w:dyaOrig="400">
          <v:shape id="_x0000_i1070" type="#_x0000_t75" style="width:59.25pt;height:20.25pt" o:ole="">
            <v:imagedata r:id="rId88" o:title=""/>
          </v:shape>
          <o:OLEObject Type="Embed" ProgID="Equation.DSMT4" ShapeID="_x0000_i1070" DrawAspect="Content" ObjectID="_1412952439" r:id="rId89"/>
        </w:object>
      </w:r>
      <w:r>
        <w:rPr>
          <w:rFonts w:cs="David" w:hint="cs"/>
          <w:sz w:val="24"/>
          <w:szCs w:val="24"/>
          <w:rtl/>
        </w:rPr>
        <w:t xml:space="preserve">. אם הפולינום האופייני של </w:t>
      </w:r>
      <w:r w:rsidRPr="00301487">
        <w:rPr>
          <w:rFonts w:cs="David"/>
          <w:position w:val="-4"/>
          <w:sz w:val="24"/>
          <w:szCs w:val="24"/>
        </w:rPr>
        <w:object w:dxaOrig="220" w:dyaOrig="260">
          <v:shape id="_x0000_i1071" type="#_x0000_t75" style="width:11.25pt;height:12.75pt" o:ole="">
            <v:imagedata r:id="rId80" o:title=""/>
          </v:shape>
          <o:OLEObject Type="Embed" ProgID="Equation.DSMT4" ShapeID="_x0000_i1071" DrawAspect="Content" ObjectID="_1412952440" r:id="rId90"/>
        </w:object>
      </w:r>
      <w:r w:rsidRPr="00301487">
        <w:rPr>
          <w:rFonts w:cs="David" w:hint="cs"/>
          <w:sz w:val="24"/>
          <w:szCs w:val="24"/>
          <w:rtl/>
        </w:rPr>
        <w:t xml:space="preserve"> מתפרק לגורמים לינאריים שונים (כלומר יש לו </w:t>
      </w:r>
      <w:r w:rsidRPr="00301487">
        <w:rPr>
          <w:rFonts w:cs="David"/>
          <w:position w:val="-6"/>
          <w:sz w:val="24"/>
          <w:szCs w:val="24"/>
        </w:rPr>
        <w:object w:dxaOrig="200" w:dyaOrig="220">
          <v:shape id="_x0000_i1072" type="#_x0000_t75" style="width:9.75pt;height:11.25pt" o:ole="">
            <v:imagedata r:id="rId91" o:title=""/>
          </v:shape>
          <o:OLEObject Type="Embed" ProgID="Equation.DSMT4" ShapeID="_x0000_i1072" DrawAspect="Content" ObjectID="_1412952441" r:id="rId92"/>
        </w:object>
      </w:r>
      <w:r w:rsidRPr="00301487">
        <w:rPr>
          <w:rFonts w:cs="David" w:hint="cs"/>
          <w:sz w:val="24"/>
          <w:szCs w:val="24"/>
          <w:rtl/>
        </w:rPr>
        <w:t xml:space="preserve"> שורשים שונים), אזי </w:t>
      </w:r>
      <w:r w:rsidRPr="00301487">
        <w:rPr>
          <w:rFonts w:cs="David"/>
          <w:position w:val="-4"/>
          <w:sz w:val="24"/>
          <w:szCs w:val="24"/>
        </w:rPr>
        <w:object w:dxaOrig="220" w:dyaOrig="260">
          <v:shape id="_x0000_i1073" type="#_x0000_t75" style="width:11.25pt;height:12.75pt" o:ole="">
            <v:imagedata r:id="rId80" o:title=""/>
          </v:shape>
          <o:OLEObject Type="Embed" ProgID="Equation.DSMT4" ShapeID="_x0000_i1073" DrawAspect="Content" ObjectID="_1412952442" r:id="rId93"/>
        </w:object>
      </w:r>
      <w:r w:rsidRPr="00301487">
        <w:rPr>
          <w:rFonts w:cs="David" w:hint="cs"/>
          <w:sz w:val="24"/>
          <w:szCs w:val="24"/>
          <w:rtl/>
        </w:rPr>
        <w:t xml:space="preserve"> </w:t>
      </w:r>
      <w:proofErr w:type="spellStart"/>
      <w:r w:rsidRPr="00301487">
        <w:rPr>
          <w:rFonts w:cs="David" w:hint="cs"/>
          <w:sz w:val="24"/>
          <w:szCs w:val="24"/>
          <w:rtl/>
        </w:rPr>
        <w:t>לכסינה</w:t>
      </w:r>
      <w:proofErr w:type="spellEnd"/>
      <w:r w:rsidRPr="00301487"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A86C06">
        <w:rPr>
          <w:rFonts w:cs="David" w:hint="cs"/>
          <w:sz w:val="24"/>
          <w:szCs w:val="24"/>
          <w:u w:val="single"/>
          <w:rtl/>
        </w:rPr>
        <w:t>משפט (חשוב מאוד):</w:t>
      </w:r>
      <w:r>
        <w:rPr>
          <w:rFonts w:cs="David" w:hint="cs"/>
          <w:sz w:val="24"/>
          <w:szCs w:val="24"/>
          <w:rtl/>
        </w:rPr>
        <w:br/>
      </w:r>
      <w:r w:rsidRPr="002C15D6">
        <w:rPr>
          <w:rFonts w:cs="David"/>
          <w:position w:val="-12"/>
          <w:sz w:val="24"/>
          <w:szCs w:val="24"/>
        </w:rPr>
        <w:object w:dxaOrig="440" w:dyaOrig="360">
          <v:shape id="_x0000_i1074" type="#_x0000_t75" style="width:22.5pt;height:18pt" o:ole="">
            <v:imagedata r:id="rId94" o:title=""/>
          </v:shape>
          <o:OLEObject Type="Embed" ProgID="Equation.DSMT4" ShapeID="_x0000_i1074" DrawAspect="Content" ObjectID="_1412952443" r:id="rId95"/>
        </w:object>
      </w:r>
      <w:r w:rsidRPr="002C15D6">
        <w:rPr>
          <w:rFonts w:cs="David" w:hint="cs"/>
          <w:sz w:val="24"/>
          <w:szCs w:val="24"/>
          <w:rtl/>
        </w:rPr>
        <w:t xml:space="preserve"> מטריצה </w:t>
      </w:r>
      <w:proofErr w:type="spellStart"/>
      <w:r w:rsidRPr="002C15D6"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 xml:space="preserve">. </w:t>
      </w:r>
      <w:r w:rsidRPr="002C15D6">
        <w:rPr>
          <w:rFonts w:cs="David"/>
          <w:position w:val="-4"/>
          <w:sz w:val="24"/>
          <w:szCs w:val="24"/>
        </w:rPr>
        <w:object w:dxaOrig="180" w:dyaOrig="279">
          <v:shape id="_x0000_i1075" type="#_x0000_t75" style="width:9pt;height:13.5pt" o:ole="">
            <v:imagedata r:id="rId96" o:title=""/>
          </v:shape>
          <o:OLEObject Type="Embed" ProgID="Equation.DSMT4" ShapeID="_x0000_i1075" DrawAspect="Content" ObjectID="_1412952444" r:id="rId97"/>
        </w:object>
      </w:r>
      <w:r w:rsidRPr="002C15D6">
        <w:rPr>
          <w:rFonts w:cs="David"/>
          <w:sz w:val="24"/>
          <w:szCs w:val="24"/>
          <w:rtl/>
        </w:rPr>
        <w:br/>
      </w:r>
      <w:r w:rsidRPr="002C15D6">
        <w:rPr>
          <w:rFonts w:cs="David"/>
          <w:position w:val="-12"/>
          <w:sz w:val="24"/>
          <w:szCs w:val="24"/>
        </w:rPr>
        <w:object w:dxaOrig="1040" w:dyaOrig="360">
          <v:shape id="_x0000_i1076" type="#_x0000_t75" style="width:51.75pt;height:18pt" o:ole="">
            <v:imagedata r:id="rId98" o:title=""/>
          </v:shape>
          <o:OLEObject Type="Embed" ProgID="Equation.DSMT4" ShapeID="_x0000_i1076" DrawAspect="Content" ObjectID="_1412952445" r:id="rId99"/>
        </w:object>
      </w:r>
      <w:r>
        <w:rPr>
          <w:rFonts w:cs="David" w:hint="cs"/>
          <w:sz w:val="24"/>
          <w:szCs w:val="24"/>
          <w:rtl/>
        </w:rPr>
        <w:t xml:space="preserve"> ו.ע. </w:t>
      </w:r>
      <w:proofErr w:type="spellStart"/>
      <w:r>
        <w:rPr>
          <w:rFonts w:cs="David" w:hint="cs"/>
          <w:sz w:val="24"/>
          <w:szCs w:val="24"/>
          <w:rtl/>
        </w:rPr>
        <w:t>בת"ל</w:t>
      </w:r>
      <w:proofErr w:type="spellEnd"/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2C15D6">
        <w:rPr>
          <w:rFonts w:cs="David"/>
          <w:position w:val="-12"/>
          <w:sz w:val="24"/>
          <w:szCs w:val="24"/>
        </w:rPr>
        <w:object w:dxaOrig="1180" w:dyaOrig="360">
          <v:shape id="_x0000_i1077" type="#_x0000_t75" style="width:59.25pt;height:18pt" o:ole="">
            <v:imagedata r:id="rId100" o:title=""/>
          </v:shape>
          <o:OLEObject Type="Embed" ProgID="Equation.DSMT4" ShapeID="_x0000_i1077" DrawAspect="Content" ObjectID="_1412952446" r:id="rId101"/>
        </w:object>
      </w:r>
      <w:r>
        <w:rPr>
          <w:rFonts w:cs="David" w:hint="cs"/>
          <w:sz w:val="24"/>
          <w:szCs w:val="24"/>
          <w:rtl/>
        </w:rPr>
        <w:t xml:space="preserve"> ע.ע. מתאימים.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נסמן: </w:t>
      </w:r>
      <w:r w:rsidRPr="007A28A1">
        <w:rPr>
          <w:rFonts w:cs="David"/>
          <w:position w:val="-14"/>
          <w:sz w:val="24"/>
          <w:szCs w:val="24"/>
        </w:rPr>
        <w:object w:dxaOrig="1660" w:dyaOrig="400">
          <v:shape id="_x0000_i1078" type="#_x0000_t75" style="width:83.25pt;height:20.25pt" o:ole="">
            <v:imagedata r:id="rId102" o:title=""/>
          </v:shape>
          <o:OLEObject Type="Embed" ProgID="Equation.DSMT4" ShapeID="_x0000_i1078" DrawAspect="Content" ObjectID="_1412952447" r:id="rId103"/>
        </w:object>
      </w:r>
      <w:r>
        <w:rPr>
          <w:rFonts w:cs="David" w:hint="cs"/>
          <w:sz w:val="24"/>
          <w:szCs w:val="24"/>
          <w:rtl/>
        </w:rPr>
        <w:t xml:space="preserve">אזי: </w:t>
      </w:r>
      <w:r w:rsidRPr="007A28A1">
        <w:rPr>
          <w:rFonts w:cs="David"/>
          <w:position w:val="-86"/>
          <w:sz w:val="24"/>
          <w:szCs w:val="24"/>
        </w:rPr>
        <w:object w:dxaOrig="3019" w:dyaOrig="1840">
          <v:shape id="_x0000_i1079" type="#_x0000_t75" style="width:151.5pt;height:92.25pt" o:ole="">
            <v:imagedata r:id="rId104" o:title=""/>
          </v:shape>
          <o:OLEObject Type="Embed" ProgID="Equation.DSMT4" ShapeID="_x0000_i1079" DrawAspect="Content" ObjectID="_1412952448" r:id="rId105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משמעות: 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המטריצה ההפיכה </w:t>
      </w:r>
      <w:r w:rsidRPr="007A28A1">
        <w:rPr>
          <w:rFonts w:cs="David"/>
          <w:position w:val="-4"/>
          <w:sz w:val="24"/>
          <w:szCs w:val="24"/>
        </w:rPr>
        <w:object w:dxaOrig="240" w:dyaOrig="260">
          <v:shape id="_x0000_i1080" type="#_x0000_t75" style="width:12pt;height:12.75pt" o:ole="">
            <v:imagedata r:id="rId106" o:title=""/>
          </v:shape>
          <o:OLEObject Type="Embed" ProgID="Equation.DSMT4" ShapeID="_x0000_i1080" DrawAspect="Content" ObjectID="_1412952449" r:id="rId107"/>
        </w:object>
      </w:r>
      <w:r>
        <w:rPr>
          <w:rFonts w:cs="David" w:hint="cs"/>
          <w:sz w:val="24"/>
          <w:szCs w:val="24"/>
          <w:rtl/>
        </w:rPr>
        <w:t>, שהיא מטריצת מעבר, מורכבת מהעמודות של הוקטורים העצמיים.</w:t>
      </w:r>
      <w:r>
        <w:rPr>
          <w:rFonts w:cs="David"/>
          <w:sz w:val="24"/>
          <w:szCs w:val="24"/>
          <w:rtl/>
        </w:rPr>
        <w:br/>
      </w:r>
    </w:p>
    <w:p w:rsidR="00F3628A" w:rsidRPr="002C15D6" w:rsidRDefault="00F3628A" w:rsidP="00F3628A">
      <w:pPr>
        <w:rPr>
          <w:rFonts w:cs="David"/>
          <w:sz w:val="24"/>
          <w:szCs w:val="24"/>
          <w:rtl/>
        </w:rPr>
      </w:pPr>
      <w:r w:rsidRPr="003556FD">
        <w:rPr>
          <w:rFonts w:cs="David" w:hint="cs"/>
          <w:sz w:val="24"/>
          <w:szCs w:val="24"/>
          <w:u w:val="single"/>
          <w:rtl/>
        </w:rPr>
        <w:lastRenderedPageBreak/>
        <w:t>הערה:</w:t>
      </w:r>
      <w:r w:rsidRPr="003556FD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>כמות הוקטורים העצמיים עבור ערך עצמי מסוים היא ככמות דרגות החופש במערכת ההומוגנית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>משפט:</w:t>
      </w:r>
      <w:r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>למטריצות דומות יש אותו פ.א. ולכן גם אותם ע.ע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BE2733">
        <w:rPr>
          <w:rFonts w:cs="David" w:hint="cs"/>
          <w:sz w:val="24"/>
          <w:szCs w:val="24"/>
          <w:u w:val="single"/>
          <w:rtl/>
        </w:rPr>
        <w:t xml:space="preserve">הגדרה </w:t>
      </w:r>
      <w:r w:rsidRPr="00BE2733">
        <w:rPr>
          <w:rFonts w:cs="David"/>
          <w:sz w:val="24"/>
          <w:szCs w:val="24"/>
          <w:u w:val="single"/>
          <w:rtl/>
        </w:rPr>
        <w:t>–</w:t>
      </w:r>
      <w:r w:rsidRPr="00BE2733">
        <w:rPr>
          <w:rFonts w:cs="David" w:hint="cs"/>
          <w:sz w:val="24"/>
          <w:szCs w:val="24"/>
          <w:u w:val="single"/>
          <w:rtl/>
        </w:rPr>
        <w:t xml:space="preserve"> ריבוי אלגברי:</w:t>
      </w:r>
      <w:r w:rsidRPr="00BE2733">
        <w:rPr>
          <w:rFonts w:cs="David" w:hint="cs"/>
          <w:sz w:val="24"/>
          <w:szCs w:val="24"/>
          <w:u w:val="single"/>
          <w:rtl/>
        </w:rPr>
        <w:br/>
      </w:r>
      <w:r w:rsidRPr="00D346F4">
        <w:rPr>
          <w:rFonts w:cs="David"/>
          <w:position w:val="-6"/>
          <w:sz w:val="24"/>
          <w:szCs w:val="24"/>
        </w:rPr>
        <w:object w:dxaOrig="240" w:dyaOrig="220">
          <v:shape id="_x0000_i1081" type="#_x0000_t75" style="width:12pt;height:11.25pt" o:ole="">
            <v:imagedata r:id="rId85" o:title=""/>
          </v:shape>
          <o:OLEObject Type="Embed" ProgID="Equation.DSMT4" ShapeID="_x0000_i1081" DrawAspect="Content" ObjectID="_1412952450" r:id="rId108"/>
        </w:object>
      </w:r>
      <w:r w:rsidRPr="00D346F4">
        <w:rPr>
          <w:rFonts w:cs="David" w:hint="cs"/>
          <w:sz w:val="24"/>
          <w:szCs w:val="24"/>
          <w:rtl/>
        </w:rPr>
        <w:t xml:space="preserve"> ע.ע.</w:t>
      </w:r>
      <w:r>
        <w:rPr>
          <w:rFonts w:cs="David" w:hint="cs"/>
          <w:sz w:val="24"/>
          <w:szCs w:val="24"/>
          <w:rtl/>
        </w:rPr>
        <w:t xml:space="preserve"> </w:t>
      </w:r>
      <w:r w:rsidRPr="00BE2733">
        <w:rPr>
          <w:rFonts w:cs="David" w:hint="cs"/>
          <w:sz w:val="24"/>
          <w:szCs w:val="24"/>
          <w:rtl/>
        </w:rPr>
        <w:t xml:space="preserve">הריבוי </w:t>
      </w:r>
      <w:r>
        <w:rPr>
          <w:rFonts w:cs="David" w:hint="cs"/>
          <w:sz w:val="24"/>
          <w:szCs w:val="24"/>
          <w:rtl/>
        </w:rPr>
        <w:t xml:space="preserve">האלגברי של </w:t>
      </w:r>
      <w:r w:rsidRPr="008459AF">
        <w:rPr>
          <w:rFonts w:cs="David"/>
          <w:position w:val="-6"/>
          <w:sz w:val="24"/>
          <w:szCs w:val="24"/>
        </w:rPr>
        <w:object w:dxaOrig="240" w:dyaOrig="220">
          <v:shape id="_x0000_i1082" type="#_x0000_t75" style="width:12pt;height:11.25pt" o:ole="">
            <v:imagedata r:id="rId85" o:title=""/>
          </v:shape>
          <o:OLEObject Type="Embed" ProgID="Equation.DSMT4" ShapeID="_x0000_i1082" DrawAspect="Content" ObjectID="_1412952451" r:id="rId109"/>
        </w:object>
      </w:r>
      <w:r>
        <w:rPr>
          <w:rFonts w:cs="David" w:hint="cs"/>
          <w:sz w:val="24"/>
          <w:szCs w:val="24"/>
          <w:rtl/>
        </w:rPr>
        <w:t xml:space="preserve"> הוא הריבוי של </w:t>
      </w:r>
      <w:r w:rsidRPr="008459AF">
        <w:rPr>
          <w:rFonts w:cs="David"/>
          <w:position w:val="-6"/>
          <w:sz w:val="24"/>
          <w:szCs w:val="24"/>
        </w:rPr>
        <w:object w:dxaOrig="240" w:dyaOrig="220">
          <v:shape id="_x0000_i1083" type="#_x0000_t75" style="width:12pt;height:11.25pt" o:ole="">
            <v:imagedata r:id="rId85" o:title=""/>
          </v:shape>
          <o:OLEObject Type="Embed" ProgID="Equation.DSMT4" ShapeID="_x0000_i1083" DrawAspect="Content" ObjectID="_1412952452" r:id="rId110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בפ.א</w:t>
      </w:r>
      <w:proofErr w:type="spellEnd"/>
      <w:r>
        <w:rPr>
          <w:rFonts w:cs="David" w:hint="cs"/>
          <w:sz w:val="24"/>
          <w:szCs w:val="24"/>
          <w:rtl/>
        </w:rPr>
        <w:t>.</w:t>
      </w:r>
      <w:r w:rsidRPr="00BE2733">
        <w:rPr>
          <w:rFonts w:cs="David"/>
          <w:sz w:val="24"/>
          <w:szCs w:val="24"/>
          <w:u w:val="single"/>
          <w:rtl/>
        </w:rPr>
        <w:br/>
      </w:r>
      <w:r>
        <w:rPr>
          <w:rFonts w:cs="David"/>
          <w:sz w:val="24"/>
          <w:szCs w:val="24"/>
          <w:u w:val="single"/>
          <w:rtl/>
        </w:rPr>
        <w:br/>
      </w:r>
      <w:r w:rsidRPr="00BE2733">
        <w:rPr>
          <w:rFonts w:cs="David" w:hint="cs"/>
          <w:sz w:val="24"/>
          <w:szCs w:val="24"/>
          <w:u w:val="single"/>
          <w:rtl/>
        </w:rPr>
        <w:t xml:space="preserve">הגדרה </w:t>
      </w:r>
      <w:r w:rsidRPr="00BE2733">
        <w:rPr>
          <w:rFonts w:cs="David"/>
          <w:sz w:val="24"/>
          <w:szCs w:val="24"/>
          <w:u w:val="single"/>
          <w:rtl/>
        </w:rPr>
        <w:t>–</w:t>
      </w:r>
      <w:r w:rsidRPr="00BE2733">
        <w:rPr>
          <w:rFonts w:cs="David" w:hint="cs"/>
          <w:sz w:val="24"/>
          <w:szCs w:val="24"/>
          <w:u w:val="single"/>
          <w:rtl/>
        </w:rPr>
        <w:t xml:space="preserve"> ריבוי </w:t>
      </w:r>
      <w:r>
        <w:rPr>
          <w:rFonts w:cs="David" w:hint="cs"/>
          <w:sz w:val="24"/>
          <w:szCs w:val="24"/>
          <w:u w:val="single"/>
          <w:rtl/>
        </w:rPr>
        <w:t>גיאומטרי</w:t>
      </w:r>
      <w:r w:rsidRPr="00BE2733">
        <w:rPr>
          <w:rFonts w:cs="David" w:hint="cs"/>
          <w:sz w:val="24"/>
          <w:szCs w:val="24"/>
          <w:u w:val="single"/>
          <w:rtl/>
        </w:rPr>
        <w:t>:</w:t>
      </w:r>
      <w:r w:rsidRPr="00BE2733">
        <w:rPr>
          <w:rFonts w:cs="David" w:hint="cs"/>
          <w:sz w:val="24"/>
          <w:szCs w:val="24"/>
          <w:u w:val="single"/>
          <w:rtl/>
        </w:rPr>
        <w:br/>
      </w:r>
      <w:r w:rsidRPr="00D346F4">
        <w:rPr>
          <w:rFonts w:cs="David"/>
          <w:position w:val="-6"/>
          <w:sz w:val="24"/>
          <w:szCs w:val="24"/>
        </w:rPr>
        <w:object w:dxaOrig="240" w:dyaOrig="220">
          <v:shape id="_x0000_i1084" type="#_x0000_t75" style="width:12pt;height:11.25pt" o:ole="">
            <v:imagedata r:id="rId85" o:title=""/>
          </v:shape>
          <o:OLEObject Type="Embed" ProgID="Equation.DSMT4" ShapeID="_x0000_i1084" DrawAspect="Content" ObjectID="_1412952453" r:id="rId111"/>
        </w:object>
      </w:r>
      <w:r w:rsidRPr="00D346F4">
        <w:rPr>
          <w:rFonts w:cs="David" w:hint="cs"/>
          <w:sz w:val="24"/>
          <w:szCs w:val="24"/>
          <w:rtl/>
        </w:rPr>
        <w:t xml:space="preserve"> ע.ע.</w:t>
      </w:r>
      <w:r>
        <w:rPr>
          <w:rFonts w:cs="David" w:hint="cs"/>
          <w:sz w:val="24"/>
          <w:szCs w:val="24"/>
          <w:rtl/>
        </w:rPr>
        <w:t xml:space="preserve"> </w:t>
      </w:r>
      <w:r w:rsidRPr="00BE2733">
        <w:rPr>
          <w:rFonts w:cs="David" w:hint="cs"/>
          <w:sz w:val="24"/>
          <w:szCs w:val="24"/>
          <w:rtl/>
        </w:rPr>
        <w:t xml:space="preserve">הריבוי </w:t>
      </w:r>
      <w:r>
        <w:rPr>
          <w:rFonts w:cs="David" w:hint="cs"/>
          <w:sz w:val="24"/>
          <w:szCs w:val="24"/>
          <w:rtl/>
        </w:rPr>
        <w:t xml:space="preserve">הגיאומטרי של </w:t>
      </w:r>
      <w:r w:rsidRPr="008459AF">
        <w:rPr>
          <w:rFonts w:cs="David"/>
          <w:position w:val="-6"/>
          <w:sz w:val="24"/>
          <w:szCs w:val="24"/>
        </w:rPr>
        <w:object w:dxaOrig="240" w:dyaOrig="220">
          <v:shape id="_x0000_i1085" type="#_x0000_t75" style="width:12pt;height:11.25pt" o:ole="">
            <v:imagedata r:id="rId85" o:title=""/>
          </v:shape>
          <o:OLEObject Type="Embed" ProgID="Equation.DSMT4" ShapeID="_x0000_i1085" DrawAspect="Content" ObjectID="_1412952454" r:id="rId112"/>
        </w:object>
      </w:r>
      <w:r>
        <w:rPr>
          <w:rFonts w:cs="David" w:hint="cs"/>
          <w:sz w:val="24"/>
          <w:szCs w:val="24"/>
          <w:rtl/>
        </w:rPr>
        <w:t xml:space="preserve"> הוא מספר </w:t>
      </w:r>
      <w:proofErr w:type="spellStart"/>
      <w:r>
        <w:rPr>
          <w:rFonts w:cs="David" w:hint="cs"/>
          <w:sz w:val="24"/>
          <w:szCs w:val="24"/>
          <w:rtl/>
        </w:rPr>
        <w:t>הו.ע</w:t>
      </w:r>
      <w:proofErr w:type="spellEnd"/>
      <w:r>
        <w:rPr>
          <w:rFonts w:cs="David" w:hint="cs"/>
          <w:sz w:val="24"/>
          <w:szCs w:val="24"/>
          <w:rtl/>
        </w:rPr>
        <w:t xml:space="preserve">. </w:t>
      </w:r>
      <w:proofErr w:type="spellStart"/>
      <w:r>
        <w:rPr>
          <w:rFonts w:cs="David" w:hint="cs"/>
          <w:sz w:val="24"/>
          <w:szCs w:val="24"/>
          <w:rtl/>
        </w:rPr>
        <w:t>הבת"ל</w:t>
      </w:r>
      <w:proofErr w:type="spellEnd"/>
      <w:r>
        <w:rPr>
          <w:rFonts w:cs="David" w:hint="cs"/>
          <w:sz w:val="24"/>
          <w:szCs w:val="24"/>
          <w:rtl/>
        </w:rPr>
        <w:t xml:space="preserve"> של </w:t>
      </w:r>
      <w:r w:rsidRPr="008459AF">
        <w:rPr>
          <w:rFonts w:cs="David"/>
          <w:position w:val="-6"/>
          <w:sz w:val="24"/>
          <w:szCs w:val="24"/>
        </w:rPr>
        <w:object w:dxaOrig="240" w:dyaOrig="220">
          <v:shape id="_x0000_i1086" type="#_x0000_t75" style="width:12pt;height:11.25pt" o:ole="">
            <v:imagedata r:id="rId85" o:title=""/>
          </v:shape>
          <o:OLEObject Type="Embed" ProgID="Equation.DSMT4" ShapeID="_x0000_i1086" DrawAspect="Content" ObjectID="_1412952455" r:id="rId113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F770A9">
        <w:rPr>
          <w:rFonts w:cs="David" w:hint="cs"/>
          <w:sz w:val="24"/>
          <w:szCs w:val="24"/>
          <w:u w:val="single"/>
          <w:rtl/>
        </w:rPr>
        <w:t>משפט:</w:t>
      </w:r>
      <w:r>
        <w:rPr>
          <w:rFonts w:cs="David"/>
          <w:sz w:val="24"/>
          <w:szCs w:val="24"/>
          <w:u w:val="single"/>
          <w:rtl/>
        </w:rPr>
        <w:br/>
      </w:r>
      <w:r w:rsidRPr="00353C08">
        <w:rPr>
          <w:rFonts w:cs="David"/>
          <w:position w:val="-6"/>
          <w:sz w:val="24"/>
          <w:szCs w:val="24"/>
        </w:rPr>
        <w:object w:dxaOrig="1020" w:dyaOrig="279">
          <v:shape id="_x0000_i1087" type="#_x0000_t75" style="width:51pt;height:13.5pt" o:ole="">
            <v:imagedata r:id="rId9" o:title=""/>
          </v:shape>
          <o:OLEObject Type="Embed" ProgID="Equation.DSMT4" ShapeID="_x0000_i1087" DrawAspect="Content" ObjectID="_1412952456" r:id="rId114"/>
        </w:object>
      </w:r>
      <w:r w:rsidRPr="00353C08">
        <w:rPr>
          <w:rFonts w:cs="David" w:hint="cs"/>
          <w:sz w:val="24"/>
          <w:szCs w:val="24"/>
          <w:rtl/>
        </w:rPr>
        <w:t xml:space="preserve"> ט.ל., </w:t>
      </w:r>
      <w:r w:rsidRPr="00353C08">
        <w:rPr>
          <w:rFonts w:cs="David"/>
          <w:position w:val="-6"/>
          <w:sz w:val="24"/>
          <w:szCs w:val="24"/>
        </w:rPr>
        <w:object w:dxaOrig="240" w:dyaOrig="220">
          <v:shape id="_x0000_i1088" type="#_x0000_t75" style="width:12pt;height:11.25pt" o:ole="">
            <v:imagedata r:id="rId85" o:title=""/>
          </v:shape>
          <o:OLEObject Type="Embed" ProgID="Equation.DSMT4" ShapeID="_x0000_i1088" DrawAspect="Content" ObjectID="_1412952457" r:id="rId115"/>
        </w:object>
      </w:r>
      <w:r w:rsidRPr="00353C08">
        <w:rPr>
          <w:rFonts w:cs="David" w:hint="cs"/>
          <w:sz w:val="24"/>
          <w:szCs w:val="24"/>
          <w:rtl/>
        </w:rPr>
        <w:t xml:space="preserve"> ע.ע. של </w:t>
      </w:r>
      <w:r w:rsidRPr="00353C08">
        <w:rPr>
          <w:rFonts w:cs="David"/>
          <w:position w:val="-4"/>
          <w:sz w:val="24"/>
          <w:szCs w:val="24"/>
        </w:rPr>
        <w:object w:dxaOrig="220" w:dyaOrig="260">
          <v:shape id="_x0000_i1089" type="#_x0000_t75" style="width:11.25pt;height:12.75pt" o:ole="">
            <v:imagedata r:id="rId116" o:title=""/>
          </v:shape>
          <o:OLEObject Type="Embed" ProgID="Equation.DSMT4" ShapeID="_x0000_i1089" DrawAspect="Content" ObjectID="_1412952458" r:id="rId117"/>
        </w:object>
      </w:r>
      <w:r w:rsidRPr="00353C08">
        <w:rPr>
          <w:rFonts w:cs="David" w:hint="cs"/>
          <w:sz w:val="24"/>
          <w:szCs w:val="24"/>
          <w:rtl/>
        </w:rPr>
        <w:t>.</w:t>
      </w:r>
      <w:r>
        <w:rPr>
          <w:rFonts w:cs="David" w:hint="cs"/>
          <w:sz w:val="24"/>
          <w:szCs w:val="24"/>
          <w:u w:val="single"/>
          <w:rtl/>
        </w:rPr>
        <w:t xml:space="preserve"> </w:t>
      </w:r>
      <w:r>
        <w:rPr>
          <w:rFonts w:cs="David"/>
          <w:sz w:val="24"/>
          <w:szCs w:val="24"/>
          <w:u w:val="single"/>
          <w:rtl/>
        </w:rPr>
        <w:br/>
      </w:r>
      <w:proofErr w:type="spellStart"/>
      <w:r w:rsidRPr="009227CB">
        <w:rPr>
          <w:rFonts w:cs="David" w:hint="cs"/>
          <w:sz w:val="24"/>
          <w:szCs w:val="24"/>
          <w:rtl/>
        </w:rPr>
        <w:t>ר.ג</w:t>
      </w:r>
      <w:proofErr w:type="spellEnd"/>
      <w:r w:rsidRPr="009227CB">
        <w:rPr>
          <w:rFonts w:cs="David" w:hint="cs"/>
          <w:sz w:val="24"/>
          <w:szCs w:val="24"/>
          <w:rtl/>
        </w:rPr>
        <w:t xml:space="preserve">. של </w:t>
      </w:r>
      <w:r>
        <w:rPr>
          <w:rFonts w:cs="David" w:hint="cs"/>
          <w:sz w:val="24"/>
          <w:szCs w:val="24"/>
          <w:rtl/>
        </w:rPr>
        <w:t xml:space="preserve"> </w:t>
      </w:r>
      <w:r w:rsidRPr="009227CB">
        <w:rPr>
          <w:rFonts w:cs="David"/>
          <w:position w:val="-6"/>
          <w:sz w:val="24"/>
          <w:szCs w:val="24"/>
        </w:rPr>
        <w:object w:dxaOrig="420" w:dyaOrig="260">
          <v:shape id="_x0000_i1090" type="#_x0000_t75" style="width:21pt;height:12.75pt" o:ole="">
            <v:imagedata r:id="rId118" o:title=""/>
          </v:shape>
          <o:OLEObject Type="Embed" ProgID="Equation.DSMT4" ShapeID="_x0000_i1090" DrawAspect="Content" ObjectID="_1412952459" r:id="rId119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ר.א</w:t>
      </w:r>
      <w:proofErr w:type="spellEnd"/>
      <w:r>
        <w:rPr>
          <w:rFonts w:cs="David" w:hint="cs"/>
          <w:sz w:val="24"/>
          <w:szCs w:val="24"/>
          <w:rtl/>
        </w:rPr>
        <w:t xml:space="preserve">. של </w:t>
      </w:r>
      <w:r w:rsidRPr="00353C08">
        <w:rPr>
          <w:rFonts w:cs="David"/>
          <w:position w:val="-6"/>
          <w:sz w:val="24"/>
          <w:szCs w:val="24"/>
        </w:rPr>
        <w:object w:dxaOrig="240" w:dyaOrig="220">
          <v:shape id="_x0000_i1091" type="#_x0000_t75" style="width:12pt;height:11.25pt" o:ole="">
            <v:imagedata r:id="rId85" o:title=""/>
          </v:shape>
          <o:OLEObject Type="Embed" ProgID="Equation.DSMT4" ShapeID="_x0000_i1091" DrawAspect="Content" ObjectID="_1412952460" r:id="rId120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D6C51">
        <w:rPr>
          <w:rFonts w:cs="David" w:hint="cs"/>
          <w:sz w:val="24"/>
          <w:szCs w:val="24"/>
          <w:u w:val="single"/>
          <w:rtl/>
        </w:rPr>
        <w:t>מסקנה:</w:t>
      </w:r>
      <w:r>
        <w:rPr>
          <w:rFonts w:cs="David"/>
          <w:sz w:val="24"/>
          <w:szCs w:val="24"/>
          <w:u w:val="single"/>
          <w:rtl/>
        </w:rPr>
        <w:br/>
      </w:r>
      <w:r w:rsidRPr="00792928">
        <w:rPr>
          <w:rFonts w:cs="David"/>
          <w:position w:val="-4"/>
          <w:sz w:val="24"/>
          <w:szCs w:val="24"/>
        </w:rPr>
        <w:object w:dxaOrig="220" w:dyaOrig="260">
          <v:shape id="_x0000_i1092" type="#_x0000_t75" style="width:11.25pt;height:12.75pt" o:ole="">
            <v:imagedata r:id="rId121" o:title=""/>
          </v:shape>
          <o:OLEObject Type="Embed" ProgID="Equation.DSMT4" ShapeID="_x0000_i1092" DrawAspect="Content" ObjectID="_1412952461" r:id="rId122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לכסינה</w:t>
      </w:r>
      <w:proofErr w:type="spellEnd"/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אמ"מ</w:t>
      </w:r>
      <w:proofErr w:type="spellEnd"/>
      <w:r>
        <w:rPr>
          <w:rFonts w:cs="David" w:hint="cs"/>
          <w:sz w:val="24"/>
          <w:szCs w:val="24"/>
          <w:rtl/>
        </w:rPr>
        <w:t xml:space="preserve"> עבור כל ע.ע. </w:t>
      </w:r>
      <w:proofErr w:type="spellStart"/>
      <w:r>
        <w:rPr>
          <w:rFonts w:cs="David" w:hint="cs"/>
          <w:sz w:val="24"/>
          <w:szCs w:val="24"/>
          <w:rtl/>
        </w:rPr>
        <w:t>ר.ג</w:t>
      </w:r>
      <w:proofErr w:type="spellEnd"/>
      <w:r>
        <w:rPr>
          <w:rFonts w:cs="David" w:hint="cs"/>
          <w:sz w:val="24"/>
          <w:szCs w:val="24"/>
          <w:rtl/>
        </w:rPr>
        <w:t xml:space="preserve">. = </w:t>
      </w:r>
      <w:proofErr w:type="spellStart"/>
      <w:r>
        <w:rPr>
          <w:rFonts w:cs="David" w:hint="cs"/>
          <w:sz w:val="24"/>
          <w:szCs w:val="24"/>
          <w:rtl/>
        </w:rPr>
        <w:t>ר.א</w:t>
      </w:r>
      <w:proofErr w:type="spellEnd"/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8C40C4">
        <w:rPr>
          <w:rFonts w:cs="David" w:hint="cs"/>
          <w:sz w:val="24"/>
          <w:szCs w:val="24"/>
          <w:u w:val="single"/>
          <w:rtl/>
        </w:rPr>
        <w:t>משפט:</w:t>
      </w:r>
      <w:r w:rsidRPr="008C40C4">
        <w:rPr>
          <w:rFonts w:cs="David" w:hint="cs"/>
          <w:sz w:val="24"/>
          <w:szCs w:val="24"/>
          <w:rtl/>
        </w:rPr>
        <w:br/>
      </w:r>
      <w:r w:rsidRPr="008C40C4">
        <w:rPr>
          <w:rFonts w:cs="David"/>
          <w:position w:val="-4"/>
          <w:sz w:val="24"/>
          <w:szCs w:val="24"/>
        </w:rPr>
        <w:object w:dxaOrig="220" w:dyaOrig="260">
          <v:shape id="_x0000_i1093" type="#_x0000_t75" style="width:11.25pt;height:12.75pt" o:ole="">
            <v:imagedata r:id="rId121" o:title=""/>
          </v:shape>
          <o:OLEObject Type="Embed" ProgID="Equation.DSMT4" ShapeID="_x0000_i1093" DrawAspect="Content" ObjectID="_1412952462" r:id="rId123"/>
        </w:object>
      </w:r>
      <w:r w:rsidRPr="008C40C4">
        <w:rPr>
          <w:rFonts w:cs="David" w:hint="cs"/>
          <w:sz w:val="24"/>
          <w:szCs w:val="24"/>
          <w:rtl/>
        </w:rPr>
        <w:t xml:space="preserve"> הפיכה </w:t>
      </w:r>
      <w:proofErr w:type="spellStart"/>
      <w:r w:rsidRPr="008C40C4">
        <w:rPr>
          <w:rFonts w:cs="David" w:hint="cs"/>
          <w:sz w:val="24"/>
          <w:szCs w:val="24"/>
          <w:rtl/>
        </w:rPr>
        <w:t>אמ"מ</w:t>
      </w:r>
      <w:proofErr w:type="spellEnd"/>
      <w:r w:rsidRPr="008C40C4">
        <w:rPr>
          <w:rFonts w:cs="David" w:hint="cs"/>
          <w:sz w:val="24"/>
          <w:szCs w:val="24"/>
          <w:rtl/>
        </w:rPr>
        <w:t xml:space="preserve"> 0 אינו ע.ע. של </w:t>
      </w:r>
      <w:r w:rsidRPr="008C40C4">
        <w:rPr>
          <w:rFonts w:cs="David"/>
          <w:position w:val="-4"/>
          <w:sz w:val="24"/>
          <w:szCs w:val="24"/>
        </w:rPr>
        <w:object w:dxaOrig="220" w:dyaOrig="260">
          <v:shape id="_x0000_i1094" type="#_x0000_t75" style="width:11.25pt;height:12.75pt" o:ole="">
            <v:imagedata r:id="rId124" o:title=""/>
          </v:shape>
          <o:OLEObject Type="Embed" ProgID="Equation.DSMT4" ShapeID="_x0000_i1094" DrawAspect="Content" ObjectID="_1412952463" r:id="rId125"/>
        </w:object>
      </w:r>
      <w:r w:rsidRPr="008C40C4"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שפט:</w:t>
      </w:r>
      <w:r>
        <w:rPr>
          <w:rFonts w:cs="David" w:hint="cs"/>
          <w:sz w:val="24"/>
          <w:szCs w:val="24"/>
          <w:rtl/>
        </w:rPr>
        <w:br/>
        <w:t>ל-</w:t>
      </w:r>
      <w:r w:rsidRPr="005935EC">
        <w:rPr>
          <w:rFonts w:cs="David"/>
          <w:position w:val="-4"/>
          <w:sz w:val="24"/>
          <w:szCs w:val="24"/>
        </w:rPr>
        <w:object w:dxaOrig="400" w:dyaOrig="260">
          <v:shape id="_x0000_i1095" type="#_x0000_t75" style="width:20.25pt;height:12.75pt" o:ole="">
            <v:imagedata r:id="rId126" o:title=""/>
          </v:shape>
          <o:OLEObject Type="Embed" ProgID="Equation.DSMT4" ShapeID="_x0000_i1095" DrawAspect="Content" ObjectID="_1412952464" r:id="rId127"/>
        </w:object>
      </w:r>
      <w:r>
        <w:rPr>
          <w:rFonts w:cs="David" w:hint="cs"/>
          <w:sz w:val="24"/>
          <w:szCs w:val="24"/>
          <w:rtl/>
        </w:rPr>
        <w:t xml:space="preserve"> ול-</w:t>
      </w:r>
      <w:r w:rsidRPr="005935EC">
        <w:rPr>
          <w:rFonts w:cs="David"/>
          <w:position w:val="-4"/>
          <w:sz w:val="24"/>
          <w:szCs w:val="24"/>
        </w:rPr>
        <w:object w:dxaOrig="380" w:dyaOrig="260">
          <v:shape id="_x0000_i1096" type="#_x0000_t75" style="width:18.75pt;height:12.75pt" o:ole="">
            <v:imagedata r:id="rId128" o:title=""/>
          </v:shape>
          <o:OLEObject Type="Embed" ProgID="Equation.DSMT4" ShapeID="_x0000_i1096" DrawAspect="Content" ObjectID="_1412952465" r:id="rId129"/>
        </w:object>
      </w:r>
      <w:r>
        <w:rPr>
          <w:rFonts w:cs="David" w:hint="cs"/>
          <w:sz w:val="24"/>
          <w:szCs w:val="24"/>
          <w:rtl/>
        </w:rPr>
        <w:t xml:space="preserve"> יש אותם ע.ע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CA3159">
        <w:rPr>
          <w:rFonts w:cs="David" w:hint="cs"/>
          <w:sz w:val="24"/>
          <w:szCs w:val="24"/>
          <w:u w:val="single"/>
          <w:rtl/>
        </w:rPr>
        <w:t>משפט:</w:t>
      </w:r>
      <w:r w:rsidRPr="00CA3159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תהא </w:t>
      </w:r>
      <w:r w:rsidRPr="00267581">
        <w:rPr>
          <w:rFonts w:cs="David"/>
          <w:position w:val="-4"/>
          <w:sz w:val="24"/>
          <w:szCs w:val="24"/>
        </w:rPr>
        <w:object w:dxaOrig="240" w:dyaOrig="260">
          <v:shape id="_x0000_i1097" type="#_x0000_t75" style="width:12pt;height:12.75pt" o:ole="">
            <v:imagedata r:id="rId130" o:title=""/>
          </v:shape>
          <o:OLEObject Type="Embed" ProgID="Equation.DSMT4" ShapeID="_x0000_i1097" DrawAspect="Content" ObjectID="_1412952466" r:id="rId131"/>
        </w:object>
      </w:r>
      <w:r>
        <w:rPr>
          <w:rFonts w:cs="David" w:hint="cs"/>
          <w:sz w:val="24"/>
          <w:szCs w:val="24"/>
          <w:rtl/>
        </w:rPr>
        <w:t xml:space="preserve"> מטריצה מעל שדה </w:t>
      </w:r>
      <w:r w:rsidRPr="00267581">
        <w:rPr>
          <w:rFonts w:cs="David"/>
          <w:position w:val="-4"/>
          <w:sz w:val="24"/>
          <w:szCs w:val="24"/>
        </w:rPr>
        <w:object w:dxaOrig="260" w:dyaOrig="260">
          <v:shape id="_x0000_i1098" type="#_x0000_t75" style="width:12.75pt;height:12.75pt" o:ole="">
            <v:imagedata r:id="rId132" o:title=""/>
          </v:shape>
          <o:OLEObject Type="Embed" ProgID="Equation.DSMT4" ShapeID="_x0000_i1098" DrawAspect="Content" ObjectID="_1412952467" r:id="rId133"/>
        </w:object>
      </w:r>
      <w:r>
        <w:rPr>
          <w:rFonts w:cs="David" w:hint="cs"/>
          <w:sz w:val="24"/>
          <w:szCs w:val="24"/>
          <w:rtl/>
        </w:rPr>
        <w:t xml:space="preserve">. נניח שכל </w:t>
      </w:r>
      <w:proofErr w:type="spellStart"/>
      <w:r>
        <w:rPr>
          <w:rFonts w:cs="David" w:hint="cs"/>
          <w:sz w:val="24"/>
          <w:szCs w:val="24"/>
          <w:rtl/>
        </w:rPr>
        <w:t>הע.ע</w:t>
      </w:r>
      <w:proofErr w:type="spellEnd"/>
      <w:r>
        <w:rPr>
          <w:rFonts w:cs="David" w:hint="cs"/>
          <w:sz w:val="24"/>
          <w:szCs w:val="24"/>
          <w:rtl/>
        </w:rPr>
        <w:t xml:space="preserve">. של </w:t>
      </w:r>
      <w:r w:rsidRPr="00267581">
        <w:rPr>
          <w:rFonts w:cs="David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34" o:title=""/>
          </v:shape>
          <o:OLEObject Type="Embed" ProgID="Equation.DSMT4" ShapeID="_x0000_i1099" DrawAspect="Content" ObjectID="_1412952468" r:id="rId135"/>
        </w:object>
      </w:r>
      <w:r>
        <w:rPr>
          <w:rFonts w:cs="David" w:hint="cs"/>
          <w:sz w:val="24"/>
          <w:szCs w:val="24"/>
          <w:rtl/>
        </w:rPr>
        <w:t xml:space="preserve"> נמצאים ב-</w:t>
      </w:r>
      <w:r w:rsidRPr="00267581">
        <w:rPr>
          <w:rFonts w:cs="David"/>
          <w:position w:val="-4"/>
          <w:sz w:val="24"/>
          <w:szCs w:val="24"/>
        </w:rPr>
        <w:object w:dxaOrig="260" w:dyaOrig="260">
          <v:shape id="_x0000_i1100" type="#_x0000_t75" style="width:12.75pt;height:12.75pt" o:ole="">
            <v:imagedata r:id="rId136" o:title=""/>
          </v:shape>
          <o:OLEObject Type="Embed" ProgID="Equation.DSMT4" ShapeID="_x0000_i1100" DrawAspect="Content" ObjectID="_1412952469" r:id="rId137"/>
        </w:object>
      </w:r>
      <w:r>
        <w:rPr>
          <w:rFonts w:cs="David" w:hint="cs"/>
          <w:sz w:val="24"/>
          <w:szCs w:val="24"/>
          <w:rtl/>
        </w:rPr>
        <w:t xml:space="preserve">, אז </w:t>
      </w:r>
      <w:r w:rsidRPr="00267581">
        <w:rPr>
          <w:rFonts w:cs="David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38" o:title=""/>
          </v:shape>
          <o:OLEObject Type="Embed" ProgID="Equation.DSMT4" ShapeID="_x0000_i1101" DrawAspect="Content" ObjectID="_1412952470" r:id="rId139"/>
        </w:object>
      </w:r>
      <w:r>
        <w:rPr>
          <w:rFonts w:cs="David" w:hint="cs"/>
          <w:sz w:val="24"/>
          <w:szCs w:val="24"/>
          <w:rtl/>
        </w:rPr>
        <w:t xml:space="preserve"> דומה למטריצה </w:t>
      </w:r>
      <w:proofErr w:type="spellStart"/>
      <w:r>
        <w:rPr>
          <w:rFonts w:cs="David" w:hint="cs"/>
          <w:sz w:val="24"/>
          <w:szCs w:val="24"/>
          <w:rtl/>
        </w:rPr>
        <w:t>משולשית</w:t>
      </w:r>
      <w:proofErr w:type="spellEnd"/>
      <w:r>
        <w:rPr>
          <w:rFonts w:cs="David" w:hint="cs"/>
          <w:sz w:val="24"/>
          <w:szCs w:val="24"/>
          <w:rtl/>
        </w:rPr>
        <w:t xml:space="preserve"> מהצורה: </w:t>
      </w:r>
      <w:r w:rsidRPr="007A28A1">
        <w:rPr>
          <w:rFonts w:cs="David"/>
          <w:position w:val="-86"/>
          <w:sz w:val="24"/>
          <w:szCs w:val="24"/>
        </w:rPr>
        <w:object w:dxaOrig="2160" w:dyaOrig="1840">
          <v:shape id="_x0000_i1102" type="#_x0000_t75" style="width:108pt;height:92.25pt" o:ole="">
            <v:imagedata r:id="rId140" o:title=""/>
          </v:shape>
          <o:OLEObject Type="Embed" ProgID="Equation.DSMT4" ShapeID="_x0000_i1102" DrawAspect="Content" ObjectID="_1412952471" r:id="rId141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t>משפט:</w:t>
      </w:r>
    </w:p>
    <w:p w:rsidR="00F3628A" w:rsidRPr="00942AD7" w:rsidRDefault="00F3628A" w:rsidP="00575ECA">
      <w:pPr>
        <w:pStyle w:val="a3"/>
        <w:numPr>
          <w:ilvl w:val="0"/>
          <w:numId w:val="44"/>
        </w:numPr>
        <w:rPr>
          <w:rFonts w:cs="David"/>
          <w:sz w:val="24"/>
          <w:szCs w:val="24"/>
        </w:rPr>
      </w:pPr>
      <w:r w:rsidRPr="00942AD7">
        <w:rPr>
          <w:rFonts w:cs="David" w:hint="cs"/>
          <w:sz w:val="24"/>
          <w:szCs w:val="24"/>
          <w:rtl/>
        </w:rPr>
        <w:t>סכום ע.ע. שווה לעקבה.</w:t>
      </w:r>
    </w:p>
    <w:p w:rsidR="00F3628A" w:rsidRDefault="00F3628A" w:rsidP="00575ECA">
      <w:pPr>
        <w:pStyle w:val="a3"/>
        <w:numPr>
          <w:ilvl w:val="0"/>
          <w:numId w:val="44"/>
        </w:numPr>
        <w:rPr>
          <w:rFonts w:cs="David"/>
          <w:sz w:val="24"/>
          <w:szCs w:val="24"/>
        </w:rPr>
      </w:pPr>
      <w:r w:rsidRPr="00942AD7">
        <w:rPr>
          <w:rFonts w:cs="David" w:hint="cs"/>
          <w:sz w:val="24"/>
          <w:szCs w:val="24"/>
          <w:rtl/>
        </w:rPr>
        <w:t>מכפלת ע.ע. שווה לדטרמיננטה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F00D9">
        <w:rPr>
          <w:rFonts w:cs="David" w:hint="cs"/>
          <w:sz w:val="24"/>
          <w:szCs w:val="24"/>
          <w:u w:val="single"/>
          <w:rtl/>
        </w:rPr>
        <w:t>משפט:</w:t>
      </w:r>
      <w:r w:rsidRPr="000F00D9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אם סכום כל השורות שווה, אז סכום זה הוא ע.ע. השייך </w:t>
      </w:r>
      <w:proofErr w:type="spellStart"/>
      <w:r>
        <w:rPr>
          <w:rFonts w:cs="David" w:hint="cs"/>
          <w:sz w:val="24"/>
          <w:szCs w:val="24"/>
          <w:rtl/>
        </w:rPr>
        <w:t>לו.ע</w:t>
      </w:r>
      <w:proofErr w:type="spellEnd"/>
      <w:r>
        <w:rPr>
          <w:rFonts w:cs="David" w:hint="cs"/>
          <w:sz w:val="24"/>
          <w:szCs w:val="24"/>
          <w:rtl/>
        </w:rPr>
        <w:t xml:space="preserve">. </w:t>
      </w:r>
      <w:r w:rsidRPr="000F00D9">
        <w:rPr>
          <w:rFonts w:cs="David"/>
          <w:position w:val="-66"/>
          <w:sz w:val="24"/>
          <w:szCs w:val="24"/>
        </w:rPr>
        <w:object w:dxaOrig="380" w:dyaOrig="1440">
          <v:shape id="_x0000_i1103" type="#_x0000_t75" style="width:18.75pt;height:1in" o:ole="">
            <v:imagedata r:id="rId142" o:title=""/>
          </v:shape>
          <o:OLEObject Type="Embed" ProgID="Equation.DSMT4" ShapeID="_x0000_i1103" DrawAspect="Content" ObjectID="_1412952472" r:id="rId143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51F08">
        <w:rPr>
          <w:rFonts w:cs="David" w:hint="cs"/>
          <w:sz w:val="24"/>
          <w:szCs w:val="24"/>
          <w:u w:val="single"/>
          <w:rtl/>
        </w:rPr>
        <w:t>משפט:</w:t>
      </w:r>
      <w:r w:rsidRPr="00051F08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>ל-</w:t>
      </w:r>
      <w:r w:rsidRPr="002E21F2">
        <w:rPr>
          <w:rFonts w:cs="David"/>
          <w:position w:val="-4"/>
          <w:sz w:val="24"/>
          <w:szCs w:val="24"/>
        </w:rPr>
        <w:object w:dxaOrig="240" w:dyaOrig="260">
          <v:shape id="_x0000_i1104" type="#_x0000_t75" style="width:12pt;height:12.75pt" o:ole="">
            <v:imagedata r:id="rId144" o:title=""/>
          </v:shape>
          <o:OLEObject Type="Embed" ProgID="Equation.DSMT4" ShapeID="_x0000_i1104" DrawAspect="Content" ObjectID="_1412952473" r:id="rId145"/>
        </w:object>
      </w:r>
      <w:r>
        <w:rPr>
          <w:rFonts w:cs="David" w:hint="cs"/>
          <w:sz w:val="24"/>
          <w:szCs w:val="24"/>
          <w:rtl/>
        </w:rPr>
        <w:t xml:space="preserve"> ול-</w:t>
      </w:r>
      <w:r w:rsidRPr="002E21F2">
        <w:rPr>
          <w:rFonts w:cs="David"/>
          <w:position w:val="-4"/>
          <w:sz w:val="24"/>
          <w:szCs w:val="24"/>
        </w:rPr>
        <w:object w:dxaOrig="279" w:dyaOrig="300">
          <v:shape id="_x0000_i1105" type="#_x0000_t75" style="width:13.5pt;height:15pt" o:ole="">
            <v:imagedata r:id="rId146" o:title=""/>
          </v:shape>
          <o:OLEObject Type="Embed" ProgID="Equation.DSMT4" ShapeID="_x0000_i1105" DrawAspect="Content" ObjectID="_1412952474" r:id="rId147"/>
        </w:object>
      </w:r>
      <w:r>
        <w:rPr>
          <w:rFonts w:cs="David" w:hint="cs"/>
          <w:sz w:val="24"/>
          <w:szCs w:val="24"/>
          <w:rtl/>
        </w:rPr>
        <w:t xml:space="preserve"> אותו פ.א. ולכן אותם ע.ע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51F08">
        <w:rPr>
          <w:rFonts w:cs="David" w:hint="cs"/>
          <w:sz w:val="24"/>
          <w:szCs w:val="24"/>
          <w:u w:val="single"/>
          <w:rtl/>
        </w:rPr>
        <w:t>מסקנה:</w:t>
      </w:r>
      <w:r w:rsidRPr="00051F08"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אם סכום האיברים בכל עמודה (במטריצה </w:t>
      </w:r>
      <w:r w:rsidRPr="006B3C4E">
        <w:rPr>
          <w:rFonts w:cs="David"/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148" o:title=""/>
          </v:shape>
          <o:OLEObject Type="Embed" ProgID="Equation.DSMT4" ShapeID="_x0000_i1106" DrawAspect="Content" ObjectID="_1412952475" r:id="rId149"/>
        </w:object>
      </w:r>
      <w:r>
        <w:rPr>
          <w:rFonts w:cs="David" w:hint="cs"/>
          <w:sz w:val="24"/>
          <w:szCs w:val="24"/>
          <w:rtl/>
        </w:rPr>
        <w:t xml:space="preserve">) הוא קבוע </w:t>
      </w:r>
      <w:r w:rsidRPr="006B3C4E">
        <w:rPr>
          <w:rFonts w:cs="David"/>
          <w:position w:val="-6"/>
          <w:sz w:val="24"/>
          <w:szCs w:val="24"/>
        </w:rPr>
        <w:object w:dxaOrig="200" w:dyaOrig="279">
          <v:shape id="_x0000_i1107" type="#_x0000_t75" style="width:9.75pt;height:13.5pt" o:ole="">
            <v:imagedata r:id="rId150" o:title=""/>
          </v:shape>
          <o:OLEObject Type="Embed" ProgID="Equation.DSMT4" ShapeID="_x0000_i1107" DrawAspect="Content" ObjectID="_1412952476" r:id="rId151"/>
        </w:object>
      </w:r>
      <w:r>
        <w:rPr>
          <w:rFonts w:cs="David" w:hint="cs"/>
          <w:sz w:val="24"/>
          <w:szCs w:val="24"/>
          <w:rtl/>
        </w:rPr>
        <w:t xml:space="preserve">. אז </w:t>
      </w:r>
      <w:r w:rsidRPr="006B3C4E">
        <w:rPr>
          <w:rFonts w:cs="David"/>
          <w:position w:val="-6"/>
          <w:sz w:val="24"/>
          <w:szCs w:val="24"/>
        </w:rPr>
        <w:object w:dxaOrig="200" w:dyaOrig="279">
          <v:shape id="_x0000_i1108" type="#_x0000_t75" style="width:9.75pt;height:13.5pt" o:ole="">
            <v:imagedata r:id="rId150" o:title=""/>
          </v:shape>
          <o:OLEObject Type="Embed" ProgID="Equation.DSMT4" ShapeID="_x0000_i1108" DrawAspect="Content" ObjectID="_1412952477" r:id="rId152"/>
        </w:object>
      </w:r>
      <w:r>
        <w:rPr>
          <w:rFonts w:cs="David" w:hint="cs"/>
          <w:sz w:val="24"/>
          <w:szCs w:val="24"/>
          <w:rtl/>
        </w:rPr>
        <w:t xml:space="preserve"> הוא ע.ע. של </w:t>
      </w:r>
      <w:r w:rsidRPr="006B3C4E">
        <w:rPr>
          <w:rFonts w:cs="David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3" o:title=""/>
          </v:shape>
          <o:OLEObject Type="Embed" ProgID="Equation.DSMT4" ShapeID="_x0000_i1109" DrawAspect="Content" ObjectID="_1412952478" r:id="rId154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u w:val="single"/>
          <w:rtl/>
        </w:rPr>
      </w:pPr>
      <w:r w:rsidRPr="0019541A">
        <w:rPr>
          <w:rFonts w:cs="David" w:hint="cs"/>
          <w:sz w:val="28"/>
          <w:szCs w:val="28"/>
          <w:u w:val="single"/>
          <w:rtl/>
        </w:rPr>
        <w:lastRenderedPageBreak/>
        <w:t xml:space="preserve">הצבת מטריצה </w:t>
      </w:r>
      <w:proofErr w:type="spellStart"/>
      <w:r w:rsidRPr="0019541A">
        <w:rPr>
          <w:rFonts w:cs="David" w:hint="cs"/>
          <w:sz w:val="28"/>
          <w:szCs w:val="28"/>
          <w:u w:val="single"/>
          <w:rtl/>
        </w:rPr>
        <w:t>וט.ל</w:t>
      </w:r>
      <w:proofErr w:type="spellEnd"/>
      <w:r w:rsidRPr="0019541A">
        <w:rPr>
          <w:rFonts w:cs="David" w:hint="cs"/>
          <w:sz w:val="28"/>
          <w:szCs w:val="28"/>
          <w:u w:val="single"/>
          <w:rtl/>
        </w:rPr>
        <w:t>. לפולינום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הגדרה:</w:t>
      </w:r>
      <w:r>
        <w:rPr>
          <w:rFonts w:cs="David" w:hint="cs"/>
          <w:sz w:val="24"/>
          <w:szCs w:val="24"/>
          <w:rtl/>
        </w:rPr>
        <w:br/>
      </w:r>
      <w:r w:rsidRPr="00353C08">
        <w:rPr>
          <w:rFonts w:cs="David"/>
          <w:position w:val="-6"/>
          <w:sz w:val="24"/>
          <w:szCs w:val="24"/>
        </w:rPr>
        <w:object w:dxaOrig="1020" w:dyaOrig="279">
          <v:shape id="_x0000_i1110" type="#_x0000_t75" style="width:51pt;height:13.5pt" o:ole="">
            <v:imagedata r:id="rId9" o:title=""/>
          </v:shape>
          <o:OLEObject Type="Embed" ProgID="Equation.DSMT4" ShapeID="_x0000_i1110" DrawAspect="Content" ObjectID="_1412952479" r:id="rId155"/>
        </w:object>
      </w:r>
      <w:r w:rsidRPr="00353C08">
        <w:rPr>
          <w:rFonts w:cs="David" w:hint="cs"/>
          <w:sz w:val="24"/>
          <w:szCs w:val="24"/>
          <w:rtl/>
        </w:rPr>
        <w:t xml:space="preserve"> ט.ל.</w:t>
      </w:r>
      <w:r>
        <w:rPr>
          <w:rFonts w:cs="David" w:hint="cs"/>
          <w:sz w:val="24"/>
          <w:szCs w:val="24"/>
          <w:rtl/>
        </w:rPr>
        <w:t xml:space="preserve"> </w:t>
      </w:r>
      <w:r w:rsidRPr="005A73B0">
        <w:rPr>
          <w:rFonts w:cs="David"/>
          <w:position w:val="-6"/>
          <w:sz w:val="24"/>
          <w:szCs w:val="24"/>
        </w:rPr>
        <w:object w:dxaOrig="240" w:dyaOrig="279">
          <v:shape id="_x0000_i1111" type="#_x0000_t75" style="width:12pt;height:13.5pt" o:ole="">
            <v:imagedata r:id="rId156" o:title=""/>
          </v:shape>
          <o:OLEObject Type="Embed" ProgID="Equation.DSMT4" ShapeID="_x0000_i1111" DrawAspect="Content" ObjectID="_1412952480" r:id="rId157"/>
        </w:object>
      </w:r>
      <w:r>
        <w:rPr>
          <w:rFonts w:cs="David" w:hint="cs"/>
          <w:sz w:val="24"/>
          <w:szCs w:val="24"/>
          <w:rtl/>
        </w:rPr>
        <w:t xml:space="preserve"> מ.ו. מעל שדה </w:t>
      </w:r>
      <w:r w:rsidRPr="005A73B0">
        <w:rPr>
          <w:rFonts w:cs="David"/>
          <w:position w:val="-4"/>
          <w:sz w:val="24"/>
          <w:szCs w:val="24"/>
        </w:rPr>
        <w:object w:dxaOrig="260" w:dyaOrig="260">
          <v:shape id="_x0000_i1112" type="#_x0000_t75" style="width:12.75pt;height:12.75pt" o:ole="">
            <v:imagedata r:id="rId158" o:title=""/>
          </v:shape>
          <o:OLEObject Type="Embed" ProgID="Equation.DSMT4" ShapeID="_x0000_i1112" DrawAspect="Content" ObjectID="_1412952481" r:id="rId159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5A73B0">
        <w:rPr>
          <w:rFonts w:cs="David"/>
          <w:position w:val="-14"/>
          <w:sz w:val="24"/>
          <w:szCs w:val="24"/>
        </w:rPr>
        <w:object w:dxaOrig="2540" w:dyaOrig="400">
          <v:shape id="_x0000_i1113" type="#_x0000_t75" style="width:126.75pt;height:20.25pt" o:ole="">
            <v:imagedata r:id="rId160" o:title=""/>
          </v:shape>
          <o:OLEObject Type="Embed" ProgID="Equation.DSMT4" ShapeID="_x0000_i1113" DrawAspect="Content" ObjectID="_1412952482" r:id="rId161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0B3CED">
        <w:rPr>
          <w:rFonts w:cs="David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62" o:title=""/>
          </v:shape>
          <o:OLEObject Type="Embed" ProgID="Equation.DSMT4" ShapeID="_x0000_i1114" DrawAspect="Content" ObjectID="_1412952483" r:id="rId163"/>
        </w:object>
      </w:r>
      <w:r w:rsidRPr="000B3CED">
        <w:rPr>
          <w:rFonts w:cs="David" w:hint="cs"/>
          <w:sz w:val="24"/>
          <w:szCs w:val="24"/>
          <w:rtl/>
        </w:rPr>
        <w:t xml:space="preserve"> מטריצה ריבועית מעל </w:t>
      </w:r>
      <w:r w:rsidRPr="000B3CED">
        <w:rPr>
          <w:rFonts w:cs="David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164" o:title=""/>
          </v:shape>
          <o:OLEObject Type="Embed" ProgID="Equation.DSMT4" ShapeID="_x0000_i1115" DrawAspect="Content" ObjectID="_1412952484" r:id="rId165"/>
        </w:object>
      </w:r>
      <w:r w:rsidRPr="000B3CED">
        <w:rPr>
          <w:rFonts w:cs="David" w:hint="cs"/>
          <w:sz w:val="24"/>
          <w:szCs w:val="24"/>
          <w:rtl/>
        </w:rPr>
        <w:t>.</w:t>
      </w:r>
      <w:r w:rsidRPr="000B3CED">
        <w:rPr>
          <w:rFonts w:cs="David"/>
          <w:sz w:val="24"/>
          <w:szCs w:val="24"/>
          <w:rtl/>
        </w:rPr>
        <w:br/>
      </w:r>
      <w:r w:rsidRPr="000B3CED">
        <w:rPr>
          <w:rFonts w:cs="David" w:hint="cs"/>
          <w:sz w:val="24"/>
          <w:szCs w:val="24"/>
          <w:rtl/>
        </w:rPr>
        <w:t>נגדיר:</w:t>
      </w:r>
      <w:r>
        <w:rPr>
          <w:rFonts w:cs="David" w:hint="cs"/>
          <w:sz w:val="24"/>
          <w:szCs w:val="24"/>
          <w:u w:val="single"/>
          <w:rtl/>
        </w:rPr>
        <w:br/>
      </w:r>
      <w:r w:rsidRPr="000D08B9">
        <w:rPr>
          <w:rFonts w:cs="David"/>
          <w:position w:val="-14"/>
          <w:sz w:val="24"/>
          <w:szCs w:val="24"/>
        </w:rPr>
        <w:object w:dxaOrig="2760" w:dyaOrig="400">
          <v:shape id="_x0000_i1116" type="#_x0000_t75" style="width:138pt;height:20.25pt" o:ole="">
            <v:imagedata r:id="rId166" o:title=""/>
          </v:shape>
          <o:OLEObject Type="Embed" ProgID="Equation.DSMT4" ShapeID="_x0000_i1116" DrawAspect="Content" ObjectID="_1412952485" r:id="rId167"/>
        </w:object>
      </w:r>
      <w:r w:rsidRPr="000D08B9">
        <w:rPr>
          <w:rFonts w:cs="David" w:hint="cs"/>
          <w:sz w:val="24"/>
          <w:szCs w:val="24"/>
          <w:rtl/>
        </w:rPr>
        <w:t>.</w:t>
      </w:r>
      <w:r>
        <w:rPr>
          <w:rFonts w:cs="David"/>
          <w:sz w:val="24"/>
          <w:szCs w:val="24"/>
          <w:rtl/>
        </w:rPr>
        <w:br/>
      </w:r>
      <w:r w:rsidRPr="000D08B9">
        <w:rPr>
          <w:rFonts w:cs="David"/>
          <w:position w:val="-14"/>
          <w:sz w:val="24"/>
          <w:szCs w:val="24"/>
        </w:rPr>
        <w:object w:dxaOrig="2720" w:dyaOrig="400">
          <v:shape id="_x0000_i1117" type="#_x0000_t75" style="width:136.5pt;height:20.25pt" o:ole="">
            <v:imagedata r:id="rId168" o:title=""/>
          </v:shape>
          <o:OLEObject Type="Embed" ProgID="Equation.DSMT4" ShapeID="_x0000_i1117" DrawAspect="Content" ObjectID="_1412952486" r:id="rId169"/>
        </w:object>
      </w:r>
      <w:r>
        <w:rPr>
          <w:rFonts w:cs="David" w:hint="cs"/>
          <w:sz w:val="24"/>
          <w:szCs w:val="24"/>
          <w:rtl/>
        </w:rPr>
        <w:t>.</w:t>
      </w:r>
    </w:p>
    <w:p w:rsidR="00F3628A" w:rsidRDefault="00F3628A" w:rsidP="00F3628A">
      <w:pPr>
        <w:rPr>
          <w:rFonts w:cs="David"/>
          <w:sz w:val="24"/>
          <w:szCs w:val="24"/>
          <w:rtl/>
        </w:rPr>
      </w:pPr>
      <w:r w:rsidRPr="000D08B9">
        <w:rPr>
          <w:rFonts w:cs="David" w:hint="cs"/>
          <w:sz w:val="24"/>
          <w:szCs w:val="24"/>
          <w:u w:val="single"/>
          <w:rtl/>
        </w:rPr>
        <w:t>משפט (קיילי המילטון):</w:t>
      </w:r>
      <w:r>
        <w:rPr>
          <w:rFonts w:cs="David"/>
          <w:sz w:val="24"/>
          <w:szCs w:val="24"/>
          <w:rtl/>
        </w:rPr>
        <w:br/>
      </w:r>
      <w:r w:rsidRPr="000923FF">
        <w:rPr>
          <w:rFonts w:cs="David" w:hint="cs"/>
          <w:sz w:val="24"/>
          <w:szCs w:val="24"/>
          <w:rtl/>
        </w:rPr>
        <w:t xml:space="preserve">אם </w:t>
      </w:r>
      <w:r w:rsidRPr="000923FF">
        <w:rPr>
          <w:rFonts w:cs="David"/>
          <w:position w:val="-14"/>
          <w:sz w:val="24"/>
          <w:szCs w:val="24"/>
        </w:rPr>
        <w:object w:dxaOrig="580" w:dyaOrig="400">
          <v:shape id="_x0000_i1118" type="#_x0000_t75" style="width:28.5pt;height:20.25pt" o:ole="">
            <v:imagedata r:id="rId170" o:title=""/>
          </v:shape>
          <o:OLEObject Type="Embed" ProgID="Equation.DSMT4" ShapeID="_x0000_i1118" DrawAspect="Content" ObjectID="_1412952487" r:id="rId171"/>
        </w:object>
      </w:r>
      <w:r w:rsidRPr="000923FF">
        <w:rPr>
          <w:rFonts w:cs="David" w:hint="cs"/>
          <w:sz w:val="24"/>
          <w:szCs w:val="24"/>
          <w:rtl/>
        </w:rPr>
        <w:t xml:space="preserve"> הוא </w:t>
      </w:r>
      <w:proofErr w:type="spellStart"/>
      <w:r w:rsidRPr="000923FF">
        <w:rPr>
          <w:rFonts w:cs="David" w:hint="cs"/>
          <w:sz w:val="24"/>
          <w:szCs w:val="24"/>
          <w:rtl/>
        </w:rPr>
        <w:t>הפ.א</w:t>
      </w:r>
      <w:proofErr w:type="spellEnd"/>
      <w:r w:rsidRPr="000923FF">
        <w:rPr>
          <w:rFonts w:cs="David" w:hint="cs"/>
          <w:sz w:val="24"/>
          <w:szCs w:val="24"/>
          <w:rtl/>
        </w:rPr>
        <w:t xml:space="preserve">. של מטריצה ריבועית </w:t>
      </w:r>
      <w:r w:rsidRPr="000923FF">
        <w:rPr>
          <w:rFonts w:cs="David"/>
          <w:position w:val="-4"/>
          <w:sz w:val="24"/>
          <w:szCs w:val="24"/>
        </w:rPr>
        <w:object w:dxaOrig="240" w:dyaOrig="260">
          <v:shape id="_x0000_i1119" type="#_x0000_t75" style="width:12pt;height:12.75pt" o:ole="">
            <v:imagedata r:id="rId172" o:title=""/>
          </v:shape>
          <o:OLEObject Type="Embed" ProgID="Equation.DSMT4" ShapeID="_x0000_i1119" DrawAspect="Content" ObjectID="_1412952488" r:id="rId173"/>
        </w:object>
      </w:r>
      <w:r w:rsidRPr="000923FF">
        <w:rPr>
          <w:rFonts w:cs="David" w:hint="cs"/>
          <w:sz w:val="24"/>
          <w:szCs w:val="24"/>
          <w:rtl/>
        </w:rPr>
        <w:t xml:space="preserve">, אז </w:t>
      </w:r>
      <w:r w:rsidRPr="000923FF">
        <w:rPr>
          <w:rFonts w:cs="David"/>
          <w:position w:val="-14"/>
          <w:sz w:val="24"/>
          <w:szCs w:val="24"/>
        </w:rPr>
        <w:object w:dxaOrig="980" w:dyaOrig="400">
          <v:shape id="_x0000_i1120" type="#_x0000_t75" style="width:48.75pt;height:20.25pt" o:ole="">
            <v:imagedata r:id="rId174" o:title=""/>
          </v:shape>
          <o:OLEObject Type="Embed" ProgID="Equation.DSMT4" ShapeID="_x0000_i1120" DrawAspect="Content" ObjectID="_1412952489" r:id="rId175"/>
        </w:object>
      </w:r>
      <w:r w:rsidRPr="000923FF">
        <w:rPr>
          <w:rFonts w:cs="David" w:hint="cs"/>
          <w:sz w:val="24"/>
          <w:szCs w:val="24"/>
          <w:rtl/>
        </w:rPr>
        <w:t>.</w:t>
      </w:r>
    </w:p>
    <w:p w:rsidR="00F3628A" w:rsidRPr="000923FF" w:rsidRDefault="00F3628A" w:rsidP="00F3628A">
      <w:pPr>
        <w:rPr>
          <w:rFonts w:cs="David"/>
          <w:sz w:val="24"/>
          <w:szCs w:val="24"/>
          <w:rtl/>
        </w:rPr>
      </w:pPr>
    </w:p>
    <w:p w:rsidR="00F3628A" w:rsidRPr="005A73B0" w:rsidRDefault="00F3628A" w:rsidP="00F3628A">
      <w:pPr>
        <w:rPr>
          <w:rFonts w:cs="David"/>
          <w:sz w:val="24"/>
          <w:szCs w:val="24"/>
          <w:rtl/>
        </w:rPr>
      </w:pPr>
      <w:r w:rsidRPr="0019541A">
        <w:rPr>
          <w:rFonts w:cs="David"/>
          <w:sz w:val="24"/>
          <w:szCs w:val="24"/>
          <w:u w:val="single"/>
          <w:rtl/>
        </w:rPr>
        <w:br/>
      </w:r>
    </w:p>
    <w:p w:rsidR="00F3628A" w:rsidRPr="000D6C51" w:rsidRDefault="00F3628A" w:rsidP="00F3628A">
      <w:pPr>
        <w:rPr>
          <w:rFonts w:cs="David"/>
          <w:sz w:val="24"/>
          <w:szCs w:val="24"/>
          <w:u w:val="single"/>
          <w:rtl/>
        </w:rPr>
      </w:pPr>
      <w:r w:rsidRPr="000D6C51">
        <w:rPr>
          <w:rFonts w:cs="David" w:hint="cs"/>
          <w:sz w:val="24"/>
          <w:szCs w:val="24"/>
          <w:u w:val="single"/>
          <w:rtl/>
        </w:rPr>
        <w:br/>
      </w:r>
      <w:r w:rsidRPr="000D6C51">
        <w:rPr>
          <w:rFonts w:cs="David" w:hint="cs"/>
          <w:sz w:val="24"/>
          <w:szCs w:val="24"/>
          <w:u w:val="single"/>
          <w:rtl/>
        </w:rPr>
        <w:br/>
      </w:r>
    </w:p>
    <w:p w:rsidR="00F3628A" w:rsidRPr="00DA62EF" w:rsidRDefault="00F3628A" w:rsidP="00F3628A">
      <w:pPr>
        <w:rPr>
          <w:rFonts w:cs="David"/>
          <w:sz w:val="24"/>
          <w:szCs w:val="24"/>
          <w:rtl/>
        </w:rPr>
      </w:pPr>
    </w:p>
    <w:p w:rsidR="00F3628A" w:rsidRPr="00367FAC" w:rsidRDefault="00F3628A" w:rsidP="00F3628A">
      <w:pPr>
        <w:rPr>
          <w:rFonts w:cs="David"/>
          <w:sz w:val="24"/>
          <w:szCs w:val="24"/>
          <w:u w:val="single"/>
          <w:rtl/>
        </w:rPr>
      </w:pPr>
      <w:r w:rsidRPr="00367FAC">
        <w:rPr>
          <w:rFonts w:cs="David" w:hint="cs"/>
          <w:sz w:val="24"/>
          <w:szCs w:val="24"/>
          <w:rtl/>
        </w:rPr>
        <w:br/>
      </w:r>
    </w:p>
    <w:p w:rsidR="005E5D4B" w:rsidRPr="00C504A8" w:rsidRDefault="001513C7" w:rsidP="00C504A8">
      <w:pPr>
        <w:rPr>
          <w:rFonts w:cs="David"/>
          <w:sz w:val="24"/>
          <w:szCs w:val="24"/>
          <w:rtl/>
        </w:rPr>
      </w:pPr>
      <w:r w:rsidRPr="00C504A8">
        <w:rPr>
          <w:rFonts w:cs="David" w:hint="cs"/>
          <w:sz w:val="24"/>
          <w:szCs w:val="24"/>
          <w:rtl/>
        </w:rPr>
        <w:br/>
      </w:r>
      <w:r w:rsidR="005E5D4B" w:rsidRPr="00C504A8">
        <w:rPr>
          <w:rFonts w:cs="David" w:hint="cs"/>
          <w:sz w:val="24"/>
          <w:szCs w:val="24"/>
          <w:rtl/>
        </w:rPr>
        <w:br/>
      </w:r>
    </w:p>
    <w:sectPr w:rsidR="005E5D4B" w:rsidRPr="00C504A8" w:rsidSect="008C1B5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05BC" w:rsidRDefault="005305BC" w:rsidP="009A1A32">
      <w:pPr>
        <w:spacing w:after="0" w:line="240" w:lineRule="auto"/>
      </w:pPr>
      <w:r>
        <w:separator/>
      </w:r>
    </w:p>
  </w:endnote>
  <w:endnote w:type="continuationSeparator" w:id="0">
    <w:p w:rsidR="005305BC" w:rsidRDefault="005305BC" w:rsidP="009A1A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05BC" w:rsidRDefault="005305BC" w:rsidP="009A1A32">
      <w:pPr>
        <w:spacing w:after="0" w:line="240" w:lineRule="auto"/>
      </w:pPr>
      <w:r>
        <w:separator/>
      </w:r>
    </w:p>
  </w:footnote>
  <w:footnote w:type="continuationSeparator" w:id="0">
    <w:p w:rsidR="005305BC" w:rsidRDefault="005305BC" w:rsidP="009A1A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E58"/>
    <w:multiLevelType w:val="hybridMultilevel"/>
    <w:tmpl w:val="87E85A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247B54"/>
    <w:multiLevelType w:val="hybridMultilevel"/>
    <w:tmpl w:val="1BCE34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216C1"/>
    <w:multiLevelType w:val="hybridMultilevel"/>
    <w:tmpl w:val="2B12C1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DF2E4E"/>
    <w:multiLevelType w:val="hybridMultilevel"/>
    <w:tmpl w:val="3774E9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C67FB"/>
    <w:multiLevelType w:val="hybridMultilevel"/>
    <w:tmpl w:val="9342D0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AB604F"/>
    <w:multiLevelType w:val="hybridMultilevel"/>
    <w:tmpl w:val="238C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AD3271"/>
    <w:multiLevelType w:val="hybridMultilevel"/>
    <w:tmpl w:val="CB586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663E80"/>
    <w:multiLevelType w:val="hybridMultilevel"/>
    <w:tmpl w:val="FB4ACD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7942FB"/>
    <w:multiLevelType w:val="hybridMultilevel"/>
    <w:tmpl w:val="C84492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1CE231A"/>
    <w:multiLevelType w:val="hybridMultilevel"/>
    <w:tmpl w:val="AAC00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FD6F66"/>
    <w:multiLevelType w:val="hybridMultilevel"/>
    <w:tmpl w:val="F76C83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B1415F"/>
    <w:multiLevelType w:val="hybridMultilevel"/>
    <w:tmpl w:val="2F2C1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3215E8"/>
    <w:multiLevelType w:val="hybridMultilevel"/>
    <w:tmpl w:val="34DE91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F63950"/>
    <w:multiLevelType w:val="hybridMultilevel"/>
    <w:tmpl w:val="FDBCDE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4C1132"/>
    <w:multiLevelType w:val="hybridMultilevel"/>
    <w:tmpl w:val="C5ACF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83403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31594D60"/>
    <w:multiLevelType w:val="hybridMultilevel"/>
    <w:tmpl w:val="619AB8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5D510D"/>
    <w:multiLevelType w:val="hybridMultilevel"/>
    <w:tmpl w:val="6664A6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F457B5"/>
    <w:multiLevelType w:val="hybridMultilevel"/>
    <w:tmpl w:val="111A98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EC46FD"/>
    <w:multiLevelType w:val="hybridMultilevel"/>
    <w:tmpl w:val="34C27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4B63D6"/>
    <w:multiLevelType w:val="hybridMultilevel"/>
    <w:tmpl w:val="86282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4F591C"/>
    <w:multiLevelType w:val="hybridMultilevel"/>
    <w:tmpl w:val="8F82EB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1A58BE"/>
    <w:multiLevelType w:val="hybridMultilevel"/>
    <w:tmpl w:val="7CE4D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E2A0A17"/>
    <w:multiLevelType w:val="hybridMultilevel"/>
    <w:tmpl w:val="858275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A1382B"/>
    <w:multiLevelType w:val="hybridMultilevel"/>
    <w:tmpl w:val="2968D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C75AF2"/>
    <w:multiLevelType w:val="hybridMultilevel"/>
    <w:tmpl w:val="61522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FE754F"/>
    <w:multiLevelType w:val="hybridMultilevel"/>
    <w:tmpl w:val="D87CB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B3F79BD"/>
    <w:multiLevelType w:val="hybridMultilevel"/>
    <w:tmpl w:val="9342D0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9B4955"/>
    <w:multiLevelType w:val="hybridMultilevel"/>
    <w:tmpl w:val="0AC6C2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0F0508"/>
    <w:multiLevelType w:val="hybridMultilevel"/>
    <w:tmpl w:val="7994B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F985377"/>
    <w:multiLevelType w:val="hybridMultilevel"/>
    <w:tmpl w:val="A26EE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0870D81"/>
    <w:multiLevelType w:val="hybridMultilevel"/>
    <w:tmpl w:val="5FA00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79365F"/>
    <w:multiLevelType w:val="hybridMultilevel"/>
    <w:tmpl w:val="4C723E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BD7108"/>
    <w:multiLevelType w:val="hybridMultilevel"/>
    <w:tmpl w:val="209EC5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D87091"/>
    <w:multiLevelType w:val="hybridMultilevel"/>
    <w:tmpl w:val="9A868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C3D54F7"/>
    <w:multiLevelType w:val="hybridMultilevel"/>
    <w:tmpl w:val="BA3415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326202"/>
    <w:multiLevelType w:val="hybridMultilevel"/>
    <w:tmpl w:val="704A64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773347"/>
    <w:multiLevelType w:val="hybridMultilevel"/>
    <w:tmpl w:val="E02A49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994F74"/>
    <w:multiLevelType w:val="hybridMultilevel"/>
    <w:tmpl w:val="B178BE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F7232B"/>
    <w:multiLevelType w:val="hybridMultilevel"/>
    <w:tmpl w:val="CE3C73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BC5035"/>
    <w:multiLevelType w:val="hybridMultilevel"/>
    <w:tmpl w:val="6ADAB8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3B5F66"/>
    <w:multiLevelType w:val="hybridMultilevel"/>
    <w:tmpl w:val="300236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934296"/>
    <w:multiLevelType w:val="hybridMultilevel"/>
    <w:tmpl w:val="75C0B3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A03D1B"/>
    <w:multiLevelType w:val="hybridMultilevel"/>
    <w:tmpl w:val="C91E41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054305"/>
    <w:multiLevelType w:val="hybridMultilevel"/>
    <w:tmpl w:val="BEF67A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6"/>
  </w:num>
  <w:num w:numId="4">
    <w:abstractNumId w:val="22"/>
  </w:num>
  <w:num w:numId="5">
    <w:abstractNumId w:val="10"/>
  </w:num>
  <w:num w:numId="6">
    <w:abstractNumId w:val="5"/>
  </w:num>
  <w:num w:numId="7">
    <w:abstractNumId w:val="26"/>
  </w:num>
  <w:num w:numId="8">
    <w:abstractNumId w:val="8"/>
  </w:num>
  <w:num w:numId="9">
    <w:abstractNumId w:val="23"/>
  </w:num>
  <w:num w:numId="10">
    <w:abstractNumId w:val="13"/>
  </w:num>
  <w:num w:numId="11">
    <w:abstractNumId w:val="25"/>
  </w:num>
  <w:num w:numId="12">
    <w:abstractNumId w:val="15"/>
  </w:num>
  <w:num w:numId="13">
    <w:abstractNumId w:val="43"/>
  </w:num>
  <w:num w:numId="14">
    <w:abstractNumId w:val="3"/>
  </w:num>
  <w:num w:numId="15">
    <w:abstractNumId w:val="38"/>
  </w:num>
  <w:num w:numId="16">
    <w:abstractNumId w:val="16"/>
  </w:num>
  <w:num w:numId="17">
    <w:abstractNumId w:val="28"/>
  </w:num>
  <w:num w:numId="18">
    <w:abstractNumId w:val="39"/>
  </w:num>
  <w:num w:numId="19">
    <w:abstractNumId w:val="19"/>
  </w:num>
  <w:num w:numId="20">
    <w:abstractNumId w:val="29"/>
  </w:num>
  <w:num w:numId="21">
    <w:abstractNumId w:val="44"/>
  </w:num>
  <w:num w:numId="22">
    <w:abstractNumId w:val="0"/>
  </w:num>
  <w:num w:numId="23">
    <w:abstractNumId w:val="42"/>
  </w:num>
  <w:num w:numId="24">
    <w:abstractNumId w:val="4"/>
  </w:num>
  <w:num w:numId="25">
    <w:abstractNumId w:val="27"/>
  </w:num>
  <w:num w:numId="26">
    <w:abstractNumId w:val="40"/>
  </w:num>
  <w:num w:numId="27">
    <w:abstractNumId w:val="33"/>
  </w:num>
  <w:num w:numId="28">
    <w:abstractNumId w:val="36"/>
  </w:num>
  <w:num w:numId="29">
    <w:abstractNumId w:val="1"/>
  </w:num>
  <w:num w:numId="30">
    <w:abstractNumId w:val="18"/>
  </w:num>
  <w:num w:numId="31">
    <w:abstractNumId w:val="14"/>
  </w:num>
  <w:num w:numId="32">
    <w:abstractNumId w:val="30"/>
  </w:num>
  <w:num w:numId="33">
    <w:abstractNumId w:val="11"/>
  </w:num>
  <w:num w:numId="34">
    <w:abstractNumId w:val="35"/>
  </w:num>
  <w:num w:numId="35">
    <w:abstractNumId w:val="20"/>
  </w:num>
  <w:num w:numId="36">
    <w:abstractNumId w:val="9"/>
  </w:num>
  <w:num w:numId="37">
    <w:abstractNumId w:val="24"/>
  </w:num>
  <w:num w:numId="38">
    <w:abstractNumId w:val="31"/>
  </w:num>
  <w:num w:numId="39">
    <w:abstractNumId w:val="21"/>
  </w:num>
  <w:num w:numId="40">
    <w:abstractNumId w:val="41"/>
  </w:num>
  <w:num w:numId="41">
    <w:abstractNumId w:val="2"/>
  </w:num>
  <w:num w:numId="42">
    <w:abstractNumId w:val="7"/>
  </w:num>
  <w:num w:numId="43">
    <w:abstractNumId w:val="37"/>
  </w:num>
  <w:num w:numId="44">
    <w:abstractNumId w:val="32"/>
  </w:num>
  <w:num w:numId="45">
    <w:abstractNumId w:val="34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6D0"/>
    <w:rsid w:val="00000F05"/>
    <w:rsid w:val="000020F6"/>
    <w:rsid w:val="000035A7"/>
    <w:rsid w:val="00004B51"/>
    <w:rsid w:val="000064B0"/>
    <w:rsid w:val="0001154E"/>
    <w:rsid w:val="00012E18"/>
    <w:rsid w:val="00013A7D"/>
    <w:rsid w:val="000140F0"/>
    <w:rsid w:val="00015725"/>
    <w:rsid w:val="000170C4"/>
    <w:rsid w:val="00017323"/>
    <w:rsid w:val="000202A0"/>
    <w:rsid w:val="0002044C"/>
    <w:rsid w:val="0002132E"/>
    <w:rsid w:val="000239BC"/>
    <w:rsid w:val="00025780"/>
    <w:rsid w:val="0002661A"/>
    <w:rsid w:val="00027295"/>
    <w:rsid w:val="00030F4E"/>
    <w:rsid w:val="0003417A"/>
    <w:rsid w:val="0003442D"/>
    <w:rsid w:val="00040539"/>
    <w:rsid w:val="00042487"/>
    <w:rsid w:val="00045399"/>
    <w:rsid w:val="00047A22"/>
    <w:rsid w:val="0005185B"/>
    <w:rsid w:val="00053174"/>
    <w:rsid w:val="00053806"/>
    <w:rsid w:val="00054A00"/>
    <w:rsid w:val="00060FDD"/>
    <w:rsid w:val="00061086"/>
    <w:rsid w:val="0006179B"/>
    <w:rsid w:val="00062D83"/>
    <w:rsid w:val="00064822"/>
    <w:rsid w:val="00075404"/>
    <w:rsid w:val="00077979"/>
    <w:rsid w:val="000811D2"/>
    <w:rsid w:val="00082126"/>
    <w:rsid w:val="00083BC2"/>
    <w:rsid w:val="00083C63"/>
    <w:rsid w:val="00084962"/>
    <w:rsid w:val="00084E23"/>
    <w:rsid w:val="00084F06"/>
    <w:rsid w:val="00085C0B"/>
    <w:rsid w:val="00086A13"/>
    <w:rsid w:val="00086E32"/>
    <w:rsid w:val="00091DF8"/>
    <w:rsid w:val="00092AAC"/>
    <w:rsid w:val="00094432"/>
    <w:rsid w:val="00094F75"/>
    <w:rsid w:val="00095340"/>
    <w:rsid w:val="000972B6"/>
    <w:rsid w:val="000A0CE1"/>
    <w:rsid w:val="000A4D32"/>
    <w:rsid w:val="000A559A"/>
    <w:rsid w:val="000A5EB4"/>
    <w:rsid w:val="000A7269"/>
    <w:rsid w:val="000B23C6"/>
    <w:rsid w:val="000B2D6E"/>
    <w:rsid w:val="000B337D"/>
    <w:rsid w:val="000B4C93"/>
    <w:rsid w:val="000B563E"/>
    <w:rsid w:val="000B7487"/>
    <w:rsid w:val="000C0BDB"/>
    <w:rsid w:val="000C2B1E"/>
    <w:rsid w:val="000C3A38"/>
    <w:rsid w:val="000C4A36"/>
    <w:rsid w:val="000C615A"/>
    <w:rsid w:val="000C756D"/>
    <w:rsid w:val="000D03B6"/>
    <w:rsid w:val="000D304A"/>
    <w:rsid w:val="000D3066"/>
    <w:rsid w:val="000D316C"/>
    <w:rsid w:val="000D5B71"/>
    <w:rsid w:val="000D6078"/>
    <w:rsid w:val="000D6690"/>
    <w:rsid w:val="000D6B68"/>
    <w:rsid w:val="000D7382"/>
    <w:rsid w:val="000E099B"/>
    <w:rsid w:val="000E153E"/>
    <w:rsid w:val="000E3297"/>
    <w:rsid w:val="000E536D"/>
    <w:rsid w:val="000E6BE4"/>
    <w:rsid w:val="000E71E5"/>
    <w:rsid w:val="000F2CD6"/>
    <w:rsid w:val="000F2F41"/>
    <w:rsid w:val="000F3882"/>
    <w:rsid w:val="000F4D27"/>
    <w:rsid w:val="000F5EBB"/>
    <w:rsid w:val="00101304"/>
    <w:rsid w:val="0010139E"/>
    <w:rsid w:val="00102C63"/>
    <w:rsid w:val="001033F9"/>
    <w:rsid w:val="00106034"/>
    <w:rsid w:val="001115D2"/>
    <w:rsid w:val="00116B05"/>
    <w:rsid w:val="00117765"/>
    <w:rsid w:val="00117FFA"/>
    <w:rsid w:val="001200E5"/>
    <w:rsid w:val="00122AE7"/>
    <w:rsid w:val="00123147"/>
    <w:rsid w:val="00126494"/>
    <w:rsid w:val="00126831"/>
    <w:rsid w:val="0013148F"/>
    <w:rsid w:val="00135B2B"/>
    <w:rsid w:val="001363E3"/>
    <w:rsid w:val="001405D8"/>
    <w:rsid w:val="00140A25"/>
    <w:rsid w:val="00141AB7"/>
    <w:rsid w:val="00142417"/>
    <w:rsid w:val="0014376A"/>
    <w:rsid w:val="001442F7"/>
    <w:rsid w:val="00145D9A"/>
    <w:rsid w:val="00145F01"/>
    <w:rsid w:val="00146C31"/>
    <w:rsid w:val="00146C9E"/>
    <w:rsid w:val="00147734"/>
    <w:rsid w:val="00150259"/>
    <w:rsid w:val="00151131"/>
    <w:rsid w:val="001513C7"/>
    <w:rsid w:val="00153048"/>
    <w:rsid w:val="00153AA5"/>
    <w:rsid w:val="001543CB"/>
    <w:rsid w:val="00163CF5"/>
    <w:rsid w:val="0016479A"/>
    <w:rsid w:val="00164E36"/>
    <w:rsid w:val="00170B2B"/>
    <w:rsid w:val="001718FC"/>
    <w:rsid w:val="00171C47"/>
    <w:rsid w:val="001723E3"/>
    <w:rsid w:val="00177AE4"/>
    <w:rsid w:val="00180F29"/>
    <w:rsid w:val="0018103D"/>
    <w:rsid w:val="0018241F"/>
    <w:rsid w:val="00187899"/>
    <w:rsid w:val="001905DE"/>
    <w:rsid w:val="00191812"/>
    <w:rsid w:val="001937C9"/>
    <w:rsid w:val="00193F28"/>
    <w:rsid w:val="0019493A"/>
    <w:rsid w:val="00195F9C"/>
    <w:rsid w:val="001A02CE"/>
    <w:rsid w:val="001A03D7"/>
    <w:rsid w:val="001A1FB2"/>
    <w:rsid w:val="001A2429"/>
    <w:rsid w:val="001A2A56"/>
    <w:rsid w:val="001A4AC8"/>
    <w:rsid w:val="001B00CE"/>
    <w:rsid w:val="001B2CA7"/>
    <w:rsid w:val="001B3405"/>
    <w:rsid w:val="001B3B88"/>
    <w:rsid w:val="001B4D51"/>
    <w:rsid w:val="001B7B96"/>
    <w:rsid w:val="001D18E9"/>
    <w:rsid w:val="001D484E"/>
    <w:rsid w:val="001D6031"/>
    <w:rsid w:val="001D66CB"/>
    <w:rsid w:val="001E05D5"/>
    <w:rsid w:val="001E0BFC"/>
    <w:rsid w:val="001E340E"/>
    <w:rsid w:val="001E7926"/>
    <w:rsid w:val="001E7AC5"/>
    <w:rsid w:val="001F0D2A"/>
    <w:rsid w:val="001F2DD9"/>
    <w:rsid w:val="001F3769"/>
    <w:rsid w:val="001F5071"/>
    <w:rsid w:val="001F5419"/>
    <w:rsid w:val="001F7531"/>
    <w:rsid w:val="001F7B73"/>
    <w:rsid w:val="0020372E"/>
    <w:rsid w:val="00204D85"/>
    <w:rsid w:val="00206725"/>
    <w:rsid w:val="00211DF7"/>
    <w:rsid w:val="00212859"/>
    <w:rsid w:val="00213594"/>
    <w:rsid w:val="00213614"/>
    <w:rsid w:val="00213771"/>
    <w:rsid w:val="00214FF5"/>
    <w:rsid w:val="00215FA6"/>
    <w:rsid w:val="00217C84"/>
    <w:rsid w:val="0022085C"/>
    <w:rsid w:val="00220898"/>
    <w:rsid w:val="0022163B"/>
    <w:rsid w:val="0022206A"/>
    <w:rsid w:val="00223D59"/>
    <w:rsid w:val="00230A9F"/>
    <w:rsid w:val="00232D40"/>
    <w:rsid w:val="00233E45"/>
    <w:rsid w:val="00235E48"/>
    <w:rsid w:val="00236872"/>
    <w:rsid w:val="00241695"/>
    <w:rsid w:val="00242C31"/>
    <w:rsid w:val="00243383"/>
    <w:rsid w:val="002448F8"/>
    <w:rsid w:val="0024705F"/>
    <w:rsid w:val="00250B5D"/>
    <w:rsid w:val="00251168"/>
    <w:rsid w:val="0025144D"/>
    <w:rsid w:val="002518E1"/>
    <w:rsid w:val="00260252"/>
    <w:rsid w:val="00260832"/>
    <w:rsid w:val="00261370"/>
    <w:rsid w:val="00261711"/>
    <w:rsid w:val="00262531"/>
    <w:rsid w:val="002627BD"/>
    <w:rsid w:val="00264620"/>
    <w:rsid w:val="002652BA"/>
    <w:rsid w:val="0027102A"/>
    <w:rsid w:val="002749EC"/>
    <w:rsid w:val="00274BCC"/>
    <w:rsid w:val="00280D64"/>
    <w:rsid w:val="00281DAD"/>
    <w:rsid w:val="00284B9D"/>
    <w:rsid w:val="00286D2F"/>
    <w:rsid w:val="002874FC"/>
    <w:rsid w:val="00290F11"/>
    <w:rsid w:val="00296D87"/>
    <w:rsid w:val="00296F92"/>
    <w:rsid w:val="00297CD9"/>
    <w:rsid w:val="002A32F8"/>
    <w:rsid w:val="002A48FB"/>
    <w:rsid w:val="002A4C10"/>
    <w:rsid w:val="002A5A23"/>
    <w:rsid w:val="002A5AE9"/>
    <w:rsid w:val="002B015C"/>
    <w:rsid w:val="002B44BE"/>
    <w:rsid w:val="002B4DF4"/>
    <w:rsid w:val="002B5064"/>
    <w:rsid w:val="002B7FB3"/>
    <w:rsid w:val="002C20C8"/>
    <w:rsid w:val="002C432A"/>
    <w:rsid w:val="002C46D9"/>
    <w:rsid w:val="002C5146"/>
    <w:rsid w:val="002C7DD1"/>
    <w:rsid w:val="002D012B"/>
    <w:rsid w:val="002D01B5"/>
    <w:rsid w:val="002D37A9"/>
    <w:rsid w:val="002D4F8C"/>
    <w:rsid w:val="002D53BB"/>
    <w:rsid w:val="002D54D7"/>
    <w:rsid w:val="002D7168"/>
    <w:rsid w:val="002E1A63"/>
    <w:rsid w:val="002E2A9A"/>
    <w:rsid w:val="002E3B11"/>
    <w:rsid w:val="002E4AAA"/>
    <w:rsid w:val="002E6558"/>
    <w:rsid w:val="002E70CA"/>
    <w:rsid w:val="002E7F59"/>
    <w:rsid w:val="002F13F1"/>
    <w:rsid w:val="002F6201"/>
    <w:rsid w:val="0030401C"/>
    <w:rsid w:val="00307E9A"/>
    <w:rsid w:val="00310D26"/>
    <w:rsid w:val="00313130"/>
    <w:rsid w:val="00316EA8"/>
    <w:rsid w:val="003175D6"/>
    <w:rsid w:val="00317DF7"/>
    <w:rsid w:val="0032029F"/>
    <w:rsid w:val="0032304F"/>
    <w:rsid w:val="0032343F"/>
    <w:rsid w:val="003247D2"/>
    <w:rsid w:val="0033185C"/>
    <w:rsid w:val="00331A8B"/>
    <w:rsid w:val="00334586"/>
    <w:rsid w:val="003346CC"/>
    <w:rsid w:val="00334D7E"/>
    <w:rsid w:val="003403D3"/>
    <w:rsid w:val="00340407"/>
    <w:rsid w:val="003410BF"/>
    <w:rsid w:val="003419B3"/>
    <w:rsid w:val="00341EAC"/>
    <w:rsid w:val="00342DE6"/>
    <w:rsid w:val="003442B7"/>
    <w:rsid w:val="0034651F"/>
    <w:rsid w:val="00350719"/>
    <w:rsid w:val="00350A51"/>
    <w:rsid w:val="00351E1C"/>
    <w:rsid w:val="00354E99"/>
    <w:rsid w:val="00354FB6"/>
    <w:rsid w:val="00361D01"/>
    <w:rsid w:val="00364A90"/>
    <w:rsid w:val="0036603B"/>
    <w:rsid w:val="00366218"/>
    <w:rsid w:val="003726D0"/>
    <w:rsid w:val="00374277"/>
    <w:rsid w:val="003804E0"/>
    <w:rsid w:val="0038104B"/>
    <w:rsid w:val="00383F69"/>
    <w:rsid w:val="003854A2"/>
    <w:rsid w:val="0038727D"/>
    <w:rsid w:val="003877C2"/>
    <w:rsid w:val="0039191B"/>
    <w:rsid w:val="00392CC9"/>
    <w:rsid w:val="00395AD1"/>
    <w:rsid w:val="00397692"/>
    <w:rsid w:val="0039769A"/>
    <w:rsid w:val="003A0AFD"/>
    <w:rsid w:val="003A247C"/>
    <w:rsid w:val="003A421E"/>
    <w:rsid w:val="003A7433"/>
    <w:rsid w:val="003A7838"/>
    <w:rsid w:val="003B012A"/>
    <w:rsid w:val="003B06A7"/>
    <w:rsid w:val="003B3243"/>
    <w:rsid w:val="003B391B"/>
    <w:rsid w:val="003B44EF"/>
    <w:rsid w:val="003B5FB6"/>
    <w:rsid w:val="003B7511"/>
    <w:rsid w:val="003C0447"/>
    <w:rsid w:val="003C1685"/>
    <w:rsid w:val="003C21F1"/>
    <w:rsid w:val="003C785B"/>
    <w:rsid w:val="003D12F6"/>
    <w:rsid w:val="003D1B51"/>
    <w:rsid w:val="003D4DC0"/>
    <w:rsid w:val="003D56D4"/>
    <w:rsid w:val="003D64EB"/>
    <w:rsid w:val="003D7C70"/>
    <w:rsid w:val="003F0403"/>
    <w:rsid w:val="003F26DF"/>
    <w:rsid w:val="003F30E6"/>
    <w:rsid w:val="003F635F"/>
    <w:rsid w:val="003F7B0F"/>
    <w:rsid w:val="004046AE"/>
    <w:rsid w:val="00405668"/>
    <w:rsid w:val="00405696"/>
    <w:rsid w:val="00407936"/>
    <w:rsid w:val="004125E6"/>
    <w:rsid w:val="00413A18"/>
    <w:rsid w:val="00414486"/>
    <w:rsid w:val="00414759"/>
    <w:rsid w:val="004156A6"/>
    <w:rsid w:val="00415AD2"/>
    <w:rsid w:val="00417F86"/>
    <w:rsid w:val="004253C3"/>
    <w:rsid w:val="00430E02"/>
    <w:rsid w:val="004315FF"/>
    <w:rsid w:val="004334D4"/>
    <w:rsid w:val="00433974"/>
    <w:rsid w:val="00434AE4"/>
    <w:rsid w:val="004359A7"/>
    <w:rsid w:val="00435B55"/>
    <w:rsid w:val="00435BC6"/>
    <w:rsid w:val="004370F0"/>
    <w:rsid w:val="00437A14"/>
    <w:rsid w:val="00437A32"/>
    <w:rsid w:val="00441E5D"/>
    <w:rsid w:val="00442854"/>
    <w:rsid w:val="00442E6D"/>
    <w:rsid w:val="00444B17"/>
    <w:rsid w:val="00444E13"/>
    <w:rsid w:val="00445161"/>
    <w:rsid w:val="0044675D"/>
    <w:rsid w:val="00451C53"/>
    <w:rsid w:val="0045286B"/>
    <w:rsid w:val="00452F0F"/>
    <w:rsid w:val="00453911"/>
    <w:rsid w:val="00454C11"/>
    <w:rsid w:val="004568F6"/>
    <w:rsid w:val="004571EC"/>
    <w:rsid w:val="004578CE"/>
    <w:rsid w:val="00463D3D"/>
    <w:rsid w:val="00464F74"/>
    <w:rsid w:val="00465382"/>
    <w:rsid w:val="0046606F"/>
    <w:rsid w:val="00466E37"/>
    <w:rsid w:val="00470801"/>
    <w:rsid w:val="004725D6"/>
    <w:rsid w:val="00472655"/>
    <w:rsid w:val="00473C46"/>
    <w:rsid w:val="00480E1B"/>
    <w:rsid w:val="00482472"/>
    <w:rsid w:val="00482905"/>
    <w:rsid w:val="00484BF6"/>
    <w:rsid w:val="004872CF"/>
    <w:rsid w:val="00487A1A"/>
    <w:rsid w:val="00487CAB"/>
    <w:rsid w:val="004909B2"/>
    <w:rsid w:val="00492407"/>
    <w:rsid w:val="00492EAA"/>
    <w:rsid w:val="00493AD1"/>
    <w:rsid w:val="00494B7C"/>
    <w:rsid w:val="00494CB1"/>
    <w:rsid w:val="004961F2"/>
    <w:rsid w:val="004969D7"/>
    <w:rsid w:val="00496BFF"/>
    <w:rsid w:val="00497138"/>
    <w:rsid w:val="004A4D61"/>
    <w:rsid w:val="004A57E1"/>
    <w:rsid w:val="004B05A3"/>
    <w:rsid w:val="004B07F4"/>
    <w:rsid w:val="004B2AF0"/>
    <w:rsid w:val="004B3A3F"/>
    <w:rsid w:val="004B45D6"/>
    <w:rsid w:val="004B46C6"/>
    <w:rsid w:val="004B7E37"/>
    <w:rsid w:val="004C00FA"/>
    <w:rsid w:val="004C0A59"/>
    <w:rsid w:val="004C0F08"/>
    <w:rsid w:val="004C4846"/>
    <w:rsid w:val="004C5550"/>
    <w:rsid w:val="004C660B"/>
    <w:rsid w:val="004D0DCD"/>
    <w:rsid w:val="004D2F40"/>
    <w:rsid w:val="004D4173"/>
    <w:rsid w:val="004D602E"/>
    <w:rsid w:val="004D7148"/>
    <w:rsid w:val="004E4E62"/>
    <w:rsid w:val="004E768C"/>
    <w:rsid w:val="004E7848"/>
    <w:rsid w:val="004E7CE9"/>
    <w:rsid w:val="004F1396"/>
    <w:rsid w:val="004F161A"/>
    <w:rsid w:val="004F26D5"/>
    <w:rsid w:val="004F2E28"/>
    <w:rsid w:val="004F3E57"/>
    <w:rsid w:val="004F4938"/>
    <w:rsid w:val="004F5EE8"/>
    <w:rsid w:val="004F66BB"/>
    <w:rsid w:val="005001AE"/>
    <w:rsid w:val="005006C6"/>
    <w:rsid w:val="0050285E"/>
    <w:rsid w:val="005039BD"/>
    <w:rsid w:val="00503FDE"/>
    <w:rsid w:val="005042E9"/>
    <w:rsid w:val="0050580D"/>
    <w:rsid w:val="005068AA"/>
    <w:rsid w:val="00507AC1"/>
    <w:rsid w:val="00511E3C"/>
    <w:rsid w:val="00516C9C"/>
    <w:rsid w:val="005170F3"/>
    <w:rsid w:val="005217F0"/>
    <w:rsid w:val="00525450"/>
    <w:rsid w:val="00525A14"/>
    <w:rsid w:val="00527588"/>
    <w:rsid w:val="005305BC"/>
    <w:rsid w:val="00536058"/>
    <w:rsid w:val="005369C4"/>
    <w:rsid w:val="00541528"/>
    <w:rsid w:val="005508A3"/>
    <w:rsid w:val="00552376"/>
    <w:rsid w:val="00553A42"/>
    <w:rsid w:val="00553AEC"/>
    <w:rsid w:val="00557871"/>
    <w:rsid w:val="00562090"/>
    <w:rsid w:val="00562383"/>
    <w:rsid w:val="00563E22"/>
    <w:rsid w:val="0056416C"/>
    <w:rsid w:val="00565BA1"/>
    <w:rsid w:val="00566C73"/>
    <w:rsid w:val="00571363"/>
    <w:rsid w:val="0057182C"/>
    <w:rsid w:val="00573FE6"/>
    <w:rsid w:val="00575ECA"/>
    <w:rsid w:val="00581CA0"/>
    <w:rsid w:val="0058482F"/>
    <w:rsid w:val="00585FB5"/>
    <w:rsid w:val="0058619B"/>
    <w:rsid w:val="00586484"/>
    <w:rsid w:val="005913C3"/>
    <w:rsid w:val="00592901"/>
    <w:rsid w:val="00593245"/>
    <w:rsid w:val="00596AAB"/>
    <w:rsid w:val="005A07B0"/>
    <w:rsid w:val="005A0D0F"/>
    <w:rsid w:val="005A2C5D"/>
    <w:rsid w:val="005A65B4"/>
    <w:rsid w:val="005A797E"/>
    <w:rsid w:val="005B0724"/>
    <w:rsid w:val="005B28DC"/>
    <w:rsid w:val="005C15D7"/>
    <w:rsid w:val="005C2E43"/>
    <w:rsid w:val="005C372A"/>
    <w:rsid w:val="005C4EB8"/>
    <w:rsid w:val="005C6FD4"/>
    <w:rsid w:val="005C7433"/>
    <w:rsid w:val="005C76B7"/>
    <w:rsid w:val="005C7D79"/>
    <w:rsid w:val="005D1B52"/>
    <w:rsid w:val="005D1BF8"/>
    <w:rsid w:val="005D1FCB"/>
    <w:rsid w:val="005E09E2"/>
    <w:rsid w:val="005E1D4A"/>
    <w:rsid w:val="005E2C4C"/>
    <w:rsid w:val="005E48C0"/>
    <w:rsid w:val="005E4A57"/>
    <w:rsid w:val="005E5D4B"/>
    <w:rsid w:val="005E6ECE"/>
    <w:rsid w:val="005F07B8"/>
    <w:rsid w:val="005F4468"/>
    <w:rsid w:val="00603258"/>
    <w:rsid w:val="00604282"/>
    <w:rsid w:val="00604329"/>
    <w:rsid w:val="0060731A"/>
    <w:rsid w:val="00607C27"/>
    <w:rsid w:val="00612D31"/>
    <w:rsid w:val="00614946"/>
    <w:rsid w:val="006164C3"/>
    <w:rsid w:val="00616A09"/>
    <w:rsid w:val="00617BBE"/>
    <w:rsid w:val="00617E02"/>
    <w:rsid w:val="006200BE"/>
    <w:rsid w:val="00620B0F"/>
    <w:rsid w:val="006224A9"/>
    <w:rsid w:val="00623FF0"/>
    <w:rsid w:val="00624A2A"/>
    <w:rsid w:val="006303D3"/>
    <w:rsid w:val="00631817"/>
    <w:rsid w:val="00631B58"/>
    <w:rsid w:val="00632B4F"/>
    <w:rsid w:val="00633D1A"/>
    <w:rsid w:val="00634E7C"/>
    <w:rsid w:val="00637B01"/>
    <w:rsid w:val="00641FA9"/>
    <w:rsid w:val="00645F23"/>
    <w:rsid w:val="00650815"/>
    <w:rsid w:val="00650FE7"/>
    <w:rsid w:val="0065355B"/>
    <w:rsid w:val="00653F69"/>
    <w:rsid w:val="00654844"/>
    <w:rsid w:val="00661251"/>
    <w:rsid w:val="006617B6"/>
    <w:rsid w:val="00664804"/>
    <w:rsid w:val="006652A2"/>
    <w:rsid w:val="006655A4"/>
    <w:rsid w:val="006659E8"/>
    <w:rsid w:val="006742BA"/>
    <w:rsid w:val="006743D2"/>
    <w:rsid w:val="006753AD"/>
    <w:rsid w:val="00675A4A"/>
    <w:rsid w:val="006775A6"/>
    <w:rsid w:val="00680606"/>
    <w:rsid w:val="006937EE"/>
    <w:rsid w:val="006A029F"/>
    <w:rsid w:val="006A11A4"/>
    <w:rsid w:val="006A2D09"/>
    <w:rsid w:val="006A31CD"/>
    <w:rsid w:val="006A321A"/>
    <w:rsid w:val="006A3398"/>
    <w:rsid w:val="006A45B3"/>
    <w:rsid w:val="006B2CCA"/>
    <w:rsid w:val="006B6264"/>
    <w:rsid w:val="006B6F98"/>
    <w:rsid w:val="006B7365"/>
    <w:rsid w:val="006B755F"/>
    <w:rsid w:val="006C0DAD"/>
    <w:rsid w:val="006C3B54"/>
    <w:rsid w:val="006C3EA6"/>
    <w:rsid w:val="006C705E"/>
    <w:rsid w:val="006C73C8"/>
    <w:rsid w:val="006D0BDC"/>
    <w:rsid w:val="006D0D53"/>
    <w:rsid w:val="006D22AE"/>
    <w:rsid w:val="006D2468"/>
    <w:rsid w:val="006D65F7"/>
    <w:rsid w:val="006D6E9F"/>
    <w:rsid w:val="006E1E04"/>
    <w:rsid w:val="006E47CD"/>
    <w:rsid w:val="006E4DC7"/>
    <w:rsid w:val="006F0995"/>
    <w:rsid w:val="006F3F39"/>
    <w:rsid w:val="006F4A10"/>
    <w:rsid w:val="006F4B38"/>
    <w:rsid w:val="006F7C1D"/>
    <w:rsid w:val="0070090B"/>
    <w:rsid w:val="00700B28"/>
    <w:rsid w:val="00702174"/>
    <w:rsid w:val="00707D70"/>
    <w:rsid w:val="00711A50"/>
    <w:rsid w:val="00712C76"/>
    <w:rsid w:val="007135DF"/>
    <w:rsid w:val="00713CC6"/>
    <w:rsid w:val="00714C67"/>
    <w:rsid w:val="00714FE0"/>
    <w:rsid w:val="007163D7"/>
    <w:rsid w:val="00716FA8"/>
    <w:rsid w:val="00721D4A"/>
    <w:rsid w:val="00722F35"/>
    <w:rsid w:val="007245D9"/>
    <w:rsid w:val="00725031"/>
    <w:rsid w:val="00725523"/>
    <w:rsid w:val="00725DFD"/>
    <w:rsid w:val="00726115"/>
    <w:rsid w:val="007329C3"/>
    <w:rsid w:val="00733919"/>
    <w:rsid w:val="00736633"/>
    <w:rsid w:val="00742819"/>
    <w:rsid w:val="00743E2E"/>
    <w:rsid w:val="00745AF6"/>
    <w:rsid w:val="00746DE4"/>
    <w:rsid w:val="00750D42"/>
    <w:rsid w:val="00750D9B"/>
    <w:rsid w:val="00752BB0"/>
    <w:rsid w:val="00753398"/>
    <w:rsid w:val="00755B23"/>
    <w:rsid w:val="007575D0"/>
    <w:rsid w:val="0076223A"/>
    <w:rsid w:val="007627E6"/>
    <w:rsid w:val="00764413"/>
    <w:rsid w:val="00764AA1"/>
    <w:rsid w:val="00764C80"/>
    <w:rsid w:val="00765358"/>
    <w:rsid w:val="00767355"/>
    <w:rsid w:val="00770782"/>
    <w:rsid w:val="007711DC"/>
    <w:rsid w:val="00772915"/>
    <w:rsid w:val="00774C3B"/>
    <w:rsid w:val="00775083"/>
    <w:rsid w:val="00775F28"/>
    <w:rsid w:val="007767FE"/>
    <w:rsid w:val="00777F2C"/>
    <w:rsid w:val="007824CB"/>
    <w:rsid w:val="007844F9"/>
    <w:rsid w:val="00786E05"/>
    <w:rsid w:val="00787D19"/>
    <w:rsid w:val="00787D45"/>
    <w:rsid w:val="00792C1F"/>
    <w:rsid w:val="00797918"/>
    <w:rsid w:val="007A3810"/>
    <w:rsid w:val="007A3C0B"/>
    <w:rsid w:val="007A6673"/>
    <w:rsid w:val="007B17E1"/>
    <w:rsid w:val="007B2079"/>
    <w:rsid w:val="007B290F"/>
    <w:rsid w:val="007B2FC4"/>
    <w:rsid w:val="007B3198"/>
    <w:rsid w:val="007B7875"/>
    <w:rsid w:val="007C10A0"/>
    <w:rsid w:val="007C1BE9"/>
    <w:rsid w:val="007C31DF"/>
    <w:rsid w:val="007C3901"/>
    <w:rsid w:val="007C4A6A"/>
    <w:rsid w:val="007C716E"/>
    <w:rsid w:val="007C7556"/>
    <w:rsid w:val="007D0EE8"/>
    <w:rsid w:val="007D44B7"/>
    <w:rsid w:val="007D57FC"/>
    <w:rsid w:val="007D6C90"/>
    <w:rsid w:val="007D73D5"/>
    <w:rsid w:val="007E1C92"/>
    <w:rsid w:val="007E1F79"/>
    <w:rsid w:val="007E252D"/>
    <w:rsid w:val="007E6099"/>
    <w:rsid w:val="007E7775"/>
    <w:rsid w:val="007F09D5"/>
    <w:rsid w:val="007F1E94"/>
    <w:rsid w:val="007F314F"/>
    <w:rsid w:val="007F38CD"/>
    <w:rsid w:val="007F45A0"/>
    <w:rsid w:val="007F586F"/>
    <w:rsid w:val="007F5D16"/>
    <w:rsid w:val="007F6501"/>
    <w:rsid w:val="007F6DB3"/>
    <w:rsid w:val="0080026A"/>
    <w:rsid w:val="00801F0E"/>
    <w:rsid w:val="00805004"/>
    <w:rsid w:val="00807D70"/>
    <w:rsid w:val="008106E6"/>
    <w:rsid w:val="008118A5"/>
    <w:rsid w:val="008131B2"/>
    <w:rsid w:val="0082393C"/>
    <w:rsid w:val="0082488C"/>
    <w:rsid w:val="00826310"/>
    <w:rsid w:val="0082717C"/>
    <w:rsid w:val="00833A86"/>
    <w:rsid w:val="008346F4"/>
    <w:rsid w:val="00834A80"/>
    <w:rsid w:val="00835F05"/>
    <w:rsid w:val="00836EEE"/>
    <w:rsid w:val="00840519"/>
    <w:rsid w:val="00844F5D"/>
    <w:rsid w:val="008461CC"/>
    <w:rsid w:val="00850080"/>
    <w:rsid w:val="00850486"/>
    <w:rsid w:val="00851707"/>
    <w:rsid w:val="00852330"/>
    <w:rsid w:val="00854882"/>
    <w:rsid w:val="0085569F"/>
    <w:rsid w:val="00855A5D"/>
    <w:rsid w:val="008579B7"/>
    <w:rsid w:val="00860793"/>
    <w:rsid w:val="00866120"/>
    <w:rsid w:val="008663FA"/>
    <w:rsid w:val="00870772"/>
    <w:rsid w:val="00873A8A"/>
    <w:rsid w:val="00874C72"/>
    <w:rsid w:val="0087556C"/>
    <w:rsid w:val="00880491"/>
    <w:rsid w:val="00881217"/>
    <w:rsid w:val="00890078"/>
    <w:rsid w:val="00891B95"/>
    <w:rsid w:val="00893BA3"/>
    <w:rsid w:val="008969DD"/>
    <w:rsid w:val="008A12A2"/>
    <w:rsid w:val="008A5403"/>
    <w:rsid w:val="008A76AF"/>
    <w:rsid w:val="008B3AD3"/>
    <w:rsid w:val="008B3AEC"/>
    <w:rsid w:val="008B6A10"/>
    <w:rsid w:val="008B72E9"/>
    <w:rsid w:val="008C085D"/>
    <w:rsid w:val="008C155A"/>
    <w:rsid w:val="008C1B5D"/>
    <w:rsid w:val="008C21C9"/>
    <w:rsid w:val="008C25A6"/>
    <w:rsid w:val="008C3D8C"/>
    <w:rsid w:val="008C7E2F"/>
    <w:rsid w:val="008D0F4E"/>
    <w:rsid w:val="008D2B1B"/>
    <w:rsid w:val="008D533A"/>
    <w:rsid w:val="008D7307"/>
    <w:rsid w:val="008D78F8"/>
    <w:rsid w:val="008E1707"/>
    <w:rsid w:val="008E199E"/>
    <w:rsid w:val="008E4471"/>
    <w:rsid w:val="008E4AC0"/>
    <w:rsid w:val="008E568F"/>
    <w:rsid w:val="008E5793"/>
    <w:rsid w:val="008E5DC9"/>
    <w:rsid w:val="008E5E21"/>
    <w:rsid w:val="008E7DA4"/>
    <w:rsid w:val="008F1B1A"/>
    <w:rsid w:val="008F4D1B"/>
    <w:rsid w:val="008F5181"/>
    <w:rsid w:val="0090199C"/>
    <w:rsid w:val="0090522A"/>
    <w:rsid w:val="00907002"/>
    <w:rsid w:val="00910E4F"/>
    <w:rsid w:val="00912093"/>
    <w:rsid w:val="00913B7D"/>
    <w:rsid w:val="00914EC4"/>
    <w:rsid w:val="0091675B"/>
    <w:rsid w:val="00917A2D"/>
    <w:rsid w:val="00920C01"/>
    <w:rsid w:val="009222C9"/>
    <w:rsid w:val="00922732"/>
    <w:rsid w:val="00922890"/>
    <w:rsid w:val="00924E80"/>
    <w:rsid w:val="0092539B"/>
    <w:rsid w:val="00926985"/>
    <w:rsid w:val="009303C3"/>
    <w:rsid w:val="009303E4"/>
    <w:rsid w:val="009304F3"/>
    <w:rsid w:val="00930B8F"/>
    <w:rsid w:val="0093164C"/>
    <w:rsid w:val="009319D3"/>
    <w:rsid w:val="009331E9"/>
    <w:rsid w:val="00933246"/>
    <w:rsid w:val="00935B42"/>
    <w:rsid w:val="00936E09"/>
    <w:rsid w:val="009423D6"/>
    <w:rsid w:val="009424A8"/>
    <w:rsid w:val="00942C3B"/>
    <w:rsid w:val="0094609A"/>
    <w:rsid w:val="00947602"/>
    <w:rsid w:val="009520CF"/>
    <w:rsid w:val="009538E8"/>
    <w:rsid w:val="00953AC4"/>
    <w:rsid w:val="00954E11"/>
    <w:rsid w:val="009551DF"/>
    <w:rsid w:val="00955D67"/>
    <w:rsid w:val="009562C9"/>
    <w:rsid w:val="00956D3A"/>
    <w:rsid w:val="00957C79"/>
    <w:rsid w:val="00957F13"/>
    <w:rsid w:val="009611FA"/>
    <w:rsid w:val="00964E19"/>
    <w:rsid w:val="00966DD5"/>
    <w:rsid w:val="00967462"/>
    <w:rsid w:val="00967BDE"/>
    <w:rsid w:val="00972C49"/>
    <w:rsid w:val="00973DC8"/>
    <w:rsid w:val="00975400"/>
    <w:rsid w:val="0097661B"/>
    <w:rsid w:val="00977636"/>
    <w:rsid w:val="00981A59"/>
    <w:rsid w:val="00981B0D"/>
    <w:rsid w:val="009826A4"/>
    <w:rsid w:val="00984874"/>
    <w:rsid w:val="009879DD"/>
    <w:rsid w:val="00990148"/>
    <w:rsid w:val="00990CD9"/>
    <w:rsid w:val="00991AF4"/>
    <w:rsid w:val="009926B7"/>
    <w:rsid w:val="009931AB"/>
    <w:rsid w:val="00993A39"/>
    <w:rsid w:val="009949B6"/>
    <w:rsid w:val="00995D5F"/>
    <w:rsid w:val="009A04F8"/>
    <w:rsid w:val="009A1A32"/>
    <w:rsid w:val="009A21DC"/>
    <w:rsid w:val="009A3B7B"/>
    <w:rsid w:val="009A4B5E"/>
    <w:rsid w:val="009B2139"/>
    <w:rsid w:val="009B2C6A"/>
    <w:rsid w:val="009B3E44"/>
    <w:rsid w:val="009B4135"/>
    <w:rsid w:val="009C1A82"/>
    <w:rsid w:val="009D13CF"/>
    <w:rsid w:val="009D143B"/>
    <w:rsid w:val="009D691F"/>
    <w:rsid w:val="009D78C7"/>
    <w:rsid w:val="009E1197"/>
    <w:rsid w:val="009E1659"/>
    <w:rsid w:val="009E3FBF"/>
    <w:rsid w:val="009E6AA7"/>
    <w:rsid w:val="009F1448"/>
    <w:rsid w:val="009F3123"/>
    <w:rsid w:val="009F49EE"/>
    <w:rsid w:val="00A00A88"/>
    <w:rsid w:val="00A01833"/>
    <w:rsid w:val="00A049B2"/>
    <w:rsid w:val="00A11CCF"/>
    <w:rsid w:val="00A14896"/>
    <w:rsid w:val="00A1670F"/>
    <w:rsid w:val="00A21BF8"/>
    <w:rsid w:val="00A23365"/>
    <w:rsid w:val="00A235AD"/>
    <w:rsid w:val="00A25BA6"/>
    <w:rsid w:val="00A31844"/>
    <w:rsid w:val="00A32D16"/>
    <w:rsid w:val="00A36CA8"/>
    <w:rsid w:val="00A4316E"/>
    <w:rsid w:val="00A43556"/>
    <w:rsid w:val="00A43712"/>
    <w:rsid w:val="00A50196"/>
    <w:rsid w:val="00A545A1"/>
    <w:rsid w:val="00A576B6"/>
    <w:rsid w:val="00A60D5F"/>
    <w:rsid w:val="00A6106B"/>
    <w:rsid w:val="00A63542"/>
    <w:rsid w:val="00A6533E"/>
    <w:rsid w:val="00A6688E"/>
    <w:rsid w:val="00A66D59"/>
    <w:rsid w:val="00A71BE9"/>
    <w:rsid w:val="00A73B82"/>
    <w:rsid w:val="00A74AC2"/>
    <w:rsid w:val="00A7542B"/>
    <w:rsid w:val="00A87178"/>
    <w:rsid w:val="00A871C1"/>
    <w:rsid w:val="00A90811"/>
    <w:rsid w:val="00A91EBB"/>
    <w:rsid w:val="00A929E5"/>
    <w:rsid w:val="00A92C3E"/>
    <w:rsid w:val="00A94AE0"/>
    <w:rsid w:val="00A95238"/>
    <w:rsid w:val="00A978B1"/>
    <w:rsid w:val="00A97E5C"/>
    <w:rsid w:val="00AB14C4"/>
    <w:rsid w:val="00AB173D"/>
    <w:rsid w:val="00AB1A42"/>
    <w:rsid w:val="00AB2718"/>
    <w:rsid w:val="00AB27B7"/>
    <w:rsid w:val="00AB5FF8"/>
    <w:rsid w:val="00AB6418"/>
    <w:rsid w:val="00AB7490"/>
    <w:rsid w:val="00AC180C"/>
    <w:rsid w:val="00AC2748"/>
    <w:rsid w:val="00AC4810"/>
    <w:rsid w:val="00AC59BD"/>
    <w:rsid w:val="00AC6F94"/>
    <w:rsid w:val="00AC7261"/>
    <w:rsid w:val="00AD0E8A"/>
    <w:rsid w:val="00AD1168"/>
    <w:rsid w:val="00AD23AC"/>
    <w:rsid w:val="00AD2AED"/>
    <w:rsid w:val="00AD3E43"/>
    <w:rsid w:val="00AD7CB9"/>
    <w:rsid w:val="00AE1361"/>
    <w:rsid w:val="00AE2519"/>
    <w:rsid w:val="00AE4AFE"/>
    <w:rsid w:val="00AE52BA"/>
    <w:rsid w:val="00AE6103"/>
    <w:rsid w:val="00AE71BC"/>
    <w:rsid w:val="00AE7B5F"/>
    <w:rsid w:val="00AF0130"/>
    <w:rsid w:val="00AF122D"/>
    <w:rsid w:val="00AF2962"/>
    <w:rsid w:val="00AF5F9C"/>
    <w:rsid w:val="00B04C32"/>
    <w:rsid w:val="00B04D27"/>
    <w:rsid w:val="00B05289"/>
    <w:rsid w:val="00B07576"/>
    <w:rsid w:val="00B07A3A"/>
    <w:rsid w:val="00B1011C"/>
    <w:rsid w:val="00B10539"/>
    <w:rsid w:val="00B11475"/>
    <w:rsid w:val="00B149E9"/>
    <w:rsid w:val="00B14A07"/>
    <w:rsid w:val="00B15CF3"/>
    <w:rsid w:val="00B16ED6"/>
    <w:rsid w:val="00B20968"/>
    <w:rsid w:val="00B23F2B"/>
    <w:rsid w:val="00B26470"/>
    <w:rsid w:val="00B2679A"/>
    <w:rsid w:val="00B2727F"/>
    <w:rsid w:val="00B27C7D"/>
    <w:rsid w:val="00B301F0"/>
    <w:rsid w:val="00B305D7"/>
    <w:rsid w:val="00B30AF2"/>
    <w:rsid w:val="00B31C30"/>
    <w:rsid w:val="00B32DEB"/>
    <w:rsid w:val="00B32EA5"/>
    <w:rsid w:val="00B35EC4"/>
    <w:rsid w:val="00B36258"/>
    <w:rsid w:val="00B37C57"/>
    <w:rsid w:val="00B411A9"/>
    <w:rsid w:val="00B43EFB"/>
    <w:rsid w:val="00B45F05"/>
    <w:rsid w:val="00B501AC"/>
    <w:rsid w:val="00B50F9A"/>
    <w:rsid w:val="00B61269"/>
    <w:rsid w:val="00B616F8"/>
    <w:rsid w:val="00B62E2B"/>
    <w:rsid w:val="00B64C82"/>
    <w:rsid w:val="00B64FB2"/>
    <w:rsid w:val="00B66700"/>
    <w:rsid w:val="00B67F76"/>
    <w:rsid w:val="00B721FA"/>
    <w:rsid w:val="00B73FD4"/>
    <w:rsid w:val="00B74989"/>
    <w:rsid w:val="00B844DB"/>
    <w:rsid w:val="00B86C90"/>
    <w:rsid w:val="00B86DD7"/>
    <w:rsid w:val="00B872E3"/>
    <w:rsid w:val="00B87670"/>
    <w:rsid w:val="00B93163"/>
    <w:rsid w:val="00B93596"/>
    <w:rsid w:val="00BA5A58"/>
    <w:rsid w:val="00BB2998"/>
    <w:rsid w:val="00BB4325"/>
    <w:rsid w:val="00BB4ABC"/>
    <w:rsid w:val="00BB4F4B"/>
    <w:rsid w:val="00BB5AC3"/>
    <w:rsid w:val="00BB6BC9"/>
    <w:rsid w:val="00BC0DD2"/>
    <w:rsid w:val="00BC17DD"/>
    <w:rsid w:val="00BC1F8C"/>
    <w:rsid w:val="00BC312B"/>
    <w:rsid w:val="00BC3D57"/>
    <w:rsid w:val="00BC4173"/>
    <w:rsid w:val="00BD092A"/>
    <w:rsid w:val="00BD0DD0"/>
    <w:rsid w:val="00BD2787"/>
    <w:rsid w:val="00BD354F"/>
    <w:rsid w:val="00BD6845"/>
    <w:rsid w:val="00BD68CC"/>
    <w:rsid w:val="00BD6A59"/>
    <w:rsid w:val="00BD6E1E"/>
    <w:rsid w:val="00BE34D8"/>
    <w:rsid w:val="00BE5179"/>
    <w:rsid w:val="00BF160B"/>
    <w:rsid w:val="00BF2590"/>
    <w:rsid w:val="00BF63D0"/>
    <w:rsid w:val="00C05A27"/>
    <w:rsid w:val="00C06180"/>
    <w:rsid w:val="00C06537"/>
    <w:rsid w:val="00C106D0"/>
    <w:rsid w:val="00C123EF"/>
    <w:rsid w:val="00C14EF2"/>
    <w:rsid w:val="00C15A17"/>
    <w:rsid w:val="00C20E88"/>
    <w:rsid w:val="00C226FF"/>
    <w:rsid w:val="00C22774"/>
    <w:rsid w:val="00C228A9"/>
    <w:rsid w:val="00C23020"/>
    <w:rsid w:val="00C26B12"/>
    <w:rsid w:val="00C309BF"/>
    <w:rsid w:val="00C317E6"/>
    <w:rsid w:val="00C355B0"/>
    <w:rsid w:val="00C36A8F"/>
    <w:rsid w:val="00C43C52"/>
    <w:rsid w:val="00C44D88"/>
    <w:rsid w:val="00C454F3"/>
    <w:rsid w:val="00C4564F"/>
    <w:rsid w:val="00C462D0"/>
    <w:rsid w:val="00C47FF2"/>
    <w:rsid w:val="00C500F5"/>
    <w:rsid w:val="00C504A8"/>
    <w:rsid w:val="00C52DD5"/>
    <w:rsid w:val="00C5312A"/>
    <w:rsid w:val="00C55A44"/>
    <w:rsid w:val="00C60F82"/>
    <w:rsid w:val="00C66BCC"/>
    <w:rsid w:val="00C7254E"/>
    <w:rsid w:val="00C75761"/>
    <w:rsid w:val="00C80B86"/>
    <w:rsid w:val="00C81E8C"/>
    <w:rsid w:val="00C8265C"/>
    <w:rsid w:val="00C84536"/>
    <w:rsid w:val="00C84D93"/>
    <w:rsid w:val="00C85509"/>
    <w:rsid w:val="00C8575B"/>
    <w:rsid w:val="00C86AD7"/>
    <w:rsid w:val="00C86C28"/>
    <w:rsid w:val="00C86DFE"/>
    <w:rsid w:val="00C92AF5"/>
    <w:rsid w:val="00C95E58"/>
    <w:rsid w:val="00CA225C"/>
    <w:rsid w:val="00CA654A"/>
    <w:rsid w:val="00CB0F25"/>
    <w:rsid w:val="00CB1EE1"/>
    <w:rsid w:val="00CB3CDB"/>
    <w:rsid w:val="00CC2A87"/>
    <w:rsid w:val="00CC2DDB"/>
    <w:rsid w:val="00CC3F87"/>
    <w:rsid w:val="00CC470B"/>
    <w:rsid w:val="00CC655B"/>
    <w:rsid w:val="00CD116E"/>
    <w:rsid w:val="00CD136E"/>
    <w:rsid w:val="00CD7668"/>
    <w:rsid w:val="00CD7F45"/>
    <w:rsid w:val="00CE0514"/>
    <w:rsid w:val="00CE11BC"/>
    <w:rsid w:val="00CE2790"/>
    <w:rsid w:val="00CE4036"/>
    <w:rsid w:val="00CE45AA"/>
    <w:rsid w:val="00CE6CC6"/>
    <w:rsid w:val="00CE7F39"/>
    <w:rsid w:val="00CF1835"/>
    <w:rsid w:val="00CF731A"/>
    <w:rsid w:val="00CF7396"/>
    <w:rsid w:val="00D03165"/>
    <w:rsid w:val="00D034A2"/>
    <w:rsid w:val="00D053F2"/>
    <w:rsid w:val="00D0541E"/>
    <w:rsid w:val="00D0625E"/>
    <w:rsid w:val="00D12802"/>
    <w:rsid w:val="00D14CA2"/>
    <w:rsid w:val="00D17989"/>
    <w:rsid w:val="00D21AD3"/>
    <w:rsid w:val="00D2213F"/>
    <w:rsid w:val="00D2247A"/>
    <w:rsid w:val="00D225B9"/>
    <w:rsid w:val="00D22AD6"/>
    <w:rsid w:val="00D24B7C"/>
    <w:rsid w:val="00D25313"/>
    <w:rsid w:val="00D26698"/>
    <w:rsid w:val="00D3156C"/>
    <w:rsid w:val="00D3315B"/>
    <w:rsid w:val="00D33F6E"/>
    <w:rsid w:val="00D34DCF"/>
    <w:rsid w:val="00D350F5"/>
    <w:rsid w:val="00D3643C"/>
    <w:rsid w:val="00D37009"/>
    <w:rsid w:val="00D37C1C"/>
    <w:rsid w:val="00D469F3"/>
    <w:rsid w:val="00D505E2"/>
    <w:rsid w:val="00D50835"/>
    <w:rsid w:val="00D5191B"/>
    <w:rsid w:val="00D51F56"/>
    <w:rsid w:val="00D52BF7"/>
    <w:rsid w:val="00D52E67"/>
    <w:rsid w:val="00D53732"/>
    <w:rsid w:val="00D53845"/>
    <w:rsid w:val="00D578E0"/>
    <w:rsid w:val="00D60D5D"/>
    <w:rsid w:val="00D64165"/>
    <w:rsid w:val="00D67BEA"/>
    <w:rsid w:val="00D70AA7"/>
    <w:rsid w:val="00D70BB7"/>
    <w:rsid w:val="00D7116A"/>
    <w:rsid w:val="00D760F0"/>
    <w:rsid w:val="00D76757"/>
    <w:rsid w:val="00D80B3E"/>
    <w:rsid w:val="00D81005"/>
    <w:rsid w:val="00D84FDF"/>
    <w:rsid w:val="00D869C8"/>
    <w:rsid w:val="00D907C2"/>
    <w:rsid w:val="00D95007"/>
    <w:rsid w:val="00D95589"/>
    <w:rsid w:val="00D95AFE"/>
    <w:rsid w:val="00D95F4E"/>
    <w:rsid w:val="00D9704C"/>
    <w:rsid w:val="00DA1536"/>
    <w:rsid w:val="00DA1AF9"/>
    <w:rsid w:val="00DA44EC"/>
    <w:rsid w:val="00DA67B9"/>
    <w:rsid w:val="00DA7118"/>
    <w:rsid w:val="00DB07A0"/>
    <w:rsid w:val="00DB10C1"/>
    <w:rsid w:val="00DB49C5"/>
    <w:rsid w:val="00DB4C92"/>
    <w:rsid w:val="00DB7088"/>
    <w:rsid w:val="00DB76A2"/>
    <w:rsid w:val="00DC06A6"/>
    <w:rsid w:val="00DC095A"/>
    <w:rsid w:val="00DC0E6A"/>
    <w:rsid w:val="00DC52D0"/>
    <w:rsid w:val="00DC549B"/>
    <w:rsid w:val="00DC5E6F"/>
    <w:rsid w:val="00DC74EE"/>
    <w:rsid w:val="00DC7AC1"/>
    <w:rsid w:val="00DD02A6"/>
    <w:rsid w:val="00DD0803"/>
    <w:rsid w:val="00DD0E17"/>
    <w:rsid w:val="00DD1BBA"/>
    <w:rsid w:val="00DD3AE1"/>
    <w:rsid w:val="00DD5528"/>
    <w:rsid w:val="00DD5C9B"/>
    <w:rsid w:val="00DD7BD2"/>
    <w:rsid w:val="00DE311D"/>
    <w:rsid w:val="00DE429C"/>
    <w:rsid w:val="00DE613F"/>
    <w:rsid w:val="00DF0050"/>
    <w:rsid w:val="00DF7D00"/>
    <w:rsid w:val="00E008E1"/>
    <w:rsid w:val="00E01488"/>
    <w:rsid w:val="00E037D4"/>
    <w:rsid w:val="00E06F06"/>
    <w:rsid w:val="00E11548"/>
    <w:rsid w:val="00E15065"/>
    <w:rsid w:val="00E152CD"/>
    <w:rsid w:val="00E167A6"/>
    <w:rsid w:val="00E22E45"/>
    <w:rsid w:val="00E231DF"/>
    <w:rsid w:val="00E2390F"/>
    <w:rsid w:val="00E2533E"/>
    <w:rsid w:val="00E2563D"/>
    <w:rsid w:val="00E300BF"/>
    <w:rsid w:val="00E31095"/>
    <w:rsid w:val="00E325D5"/>
    <w:rsid w:val="00E32E98"/>
    <w:rsid w:val="00E34965"/>
    <w:rsid w:val="00E34A4D"/>
    <w:rsid w:val="00E3641F"/>
    <w:rsid w:val="00E406CE"/>
    <w:rsid w:val="00E4107F"/>
    <w:rsid w:val="00E4486C"/>
    <w:rsid w:val="00E467B5"/>
    <w:rsid w:val="00E4796A"/>
    <w:rsid w:val="00E5072E"/>
    <w:rsid w:val="00E50D96"/>
    <w:rsid w:val="00E51240"/>
    <w:rsid w:val="00E51300"/>
    <w:rsid w:val="00E53758"/>
    <w:rsid w:val="00E5431B"/>
    <w:rsid w:val="00E55C93"/>
    <w:rsid w:val="00E572DF"/>
    <w:rsid w:val="00E5753D"/>
    <w:rsid w:val="00E5764E"/>
    <w:rsid w:val="00E63F9A"/>
    <w:rsid w:val="00E66C76"/>
    <w:rsid w:val="00E67051"/>
    <w:rsid w:val="00E6730E"/>
    <w:rsid w:val="00E76377"/>
    <w:rsid w:val="00E7771E"/>
    <w:rsid w:val="00E77909"/>
    <w:rsid w:val="00E8228C"/>
    <w:rsid w:val="00E85EEC"/>
    <w:rsid w:val="00E86290"/>
    <w:rsid w:val="00E87944"/>
    <w:rsid w:val="00E94643"/>
    <w:rsid w:val="00E9773E"/>
    <w:rsid w:val="00EA0CDE"/>
    <w:rsid w:val="00EA388B"/>
    <w:rsid w:val="00EA7577"/>
    <w:rsid w:val="00EB1A91"/>
    <w:rsid w:val="00EB240D"/>
    <w:rsid w:val="00EB4F94"/>
    <w:rsid w:val="00EB6215"/>
    <w:rsid w:val="00EB6B7B"/>
    <w:rsid w:val="00EB6E90"/>
    <w:rsid w:val="00EB79E7"/>
    <w:rsid w:val="00EC01CC"/>
    <w:rsid w:val="00EC37DD"/>
    <w:rsid w:val="00EC3C54"/>
    <w:rsid w:val="00EC41ED"/>
    <w:rsid w:val="00EC5C8B"/>
    <w:rsid w:val="00ED1C3E"/>
    <w:rsid w:val="00ED2421"/>
    <w:rsid w:val="00ED37FF"/>
    <w:rsid w:val="00ED3B2D"/>
    <w:rsid w:val="00ED4ECD"/>
    <w:rsid w:val="00ED69EF"/>
    <w:rsid w:val="00EE248B"/>
    <w:rsid w:val="00EE3320"/>
    <w:rsid w:val="00EE49E1"/>
    <w:rsid w:val="00EE4C2A"/>
    <w:rsid w:val="00EE67FE"/>
    <w:rsid w:val="00EE6C4B"/>
    <w:rsid w:val="00EE727E"/>
    <w:rsid w:val="00EF21D4"/>
    <w:rsid w:val="00EF4550"/>
    <w:rsid w:val="00EF4796"/>
    <w:rsid w:val="00EF5397"/>
    <w:rsid w:val="00F039C3"/>
    <w:rsid w:val="00F05443"/>
    <w:rsid w:val="00F06760"/>
    <w:rsid w:val="00F07B5F"/>
    <w:rsid w:val="00F10A27"/>
    <w:rsid w:val="00F111F6"/>
    <w:rsid w:val="00F20555"/>
    <w:rsid w:val="00F21913"/>
    <w:rsid w:val="00F22EB1"/>
    <w:rsid w:val="00F244E6"/>
    <w:rsid w:val="00F26A3D"/>
    <w:rsid w:val="00F26A6F"/>
    <w:rsid w:val="00F311E9"/>
    <w:rsid w:val="00F318F8"/>
    <w:rsid w:val="00F31A46"/>
    <w:rsid w:val="00F321E3"/>
    <w:rsid w:val="00F32D19"/>
    <w:rsid w:val="00F35345"/>
    <w:rsid w:val="00F35685"/>
    <w:rsid w:val="00F3628A"/>
    <w:rsid w:val="00F37928"/>
    <w:rsid w:val="00F406E7"/>
    <w:rsid w:val="00F422DF"/>
    <w:rsid w:val="00F43180"/>
    <w:rsid w:val="00F43978"/>
    <w:rsid w:val="00F46FB8"/>
    <w:rsid w:val="00F53CE4"/>
    <w:rsid w:val="00F548A4"/>
    <w:rsid w:val="00F60B17"/>
    <w:rsid w:val="00F61DAE"/>
    <w:rsid w:val="00F62BBA"/>
    <w:rsid w:val="00F631FC"/>
    <w:rsid w:val="00F6457D"/>
    <w:rsid w:val="00F66986"/>
    <w:rsid w:val="00F6756D"/>
    <w:rsid w:val="00F703E8"/>
    <w:rsid w:val="00F705B2"/>
    <w:rsid w:val="00F7240C"/>
    <w:rsid w:val="00F72B4C"/>
    <w:rsid w:val="00F73C0C"/>
    <w:rsid w:val="00F8315E"/>
    <w:rsid w:val="00F83384"/>
    <w:rsid w:val="00F8527C"/>
    <w:rsid w:val="00F862F2"/>
    <w:rsid w:val="00F86855"/>
    <w:rsid w:val="00F87A76"/>
    <w:rsid w:val="00F87D3B"/>
    <w:rsid w:val="00F87EA8"/>
    <w:rsid w:val="00F90489"/>
    <w:rsid w:val="00F924A2"/>
    <w:rsid w:val="00F93608"/>
    <w:rsid w:val="00F949DD"/>
    <w:rsid w:val="00FA3114"/>
    <w:rsid w:val="00FA4599"/>
    <w:rsid w:val="00FA532C"/>
    <w:rsid w:val="00FB2D25"/>
    <w:rsid w:val="00FB3C5F"/>
    <w:rsid w:val="00FB3EA6"/>
    <w:rsid w:val="00FB4009"/>
    <w:rsid w:val="00FB46F4"/>
    <w:rsid w:val="00FB4C89"/>
    <w:rsid w:val="00FB6E5A"/>
    <w:rsid w:val="00FC0050"/>
    <w:rsid w:val="00FD1B2E"/>
    <w:rsid w:val="00FD2CD0"/>
    <w:rsid w:val="00FD4AF7"/>
    <w:rsid w:val="00FD7E80"/>
    <w:rsid w:val="00FE16CD"/>
    <w:rsid w:val="00FE2278"/>
    <w:rsid w:val="00FF05C4"/>
    <w:rsid w:val="00FF2168"/>
    <w:rsid w:val="00FF4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F362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17E6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semiHidden/>
    <w:rsid w:val="009A1A32"/>
  </w:style>
  <w:style w:type="paragraph" w:styleId="a6">
    <w:name w:val="footer"/>
    <w:basedOn w:val="a"/>
    <w:link w:val="a7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semiHidden/>
    <w:rsid w:val="009A1A32"/>
  </w:style>
  <w:style w:type="paragraph" w:styleId="a8">
    <w:name w:val="footnote text"/>
    <w:basedOn w:val="a"/>
    <w:link w:val="a9"/>
    <w:uiPriority w:val="99"/>
    <w:semiHidden/>
    <w:unhideWhenUsed/>
    <w:rsid w:val="00B616F8"/>
    <w:pPr>
      <w:spacing w:after="0" w:line="240" w:lineRule="auto"/>
    </w:pPr>
    <w:rPr>
      <w:sz w:val="20"/>
      <w:szCs w:val="20"/>
    </w:rPr>
  </w:style>
  <w:style w:type="character" w:customStyle="1" w:styleId="a9">
    <w:name w:val="טקסט הערת שוליים תו"/>
    <w:basedOn w:val="a0"/>
    <w:link w:val="a8"/>
    <w:uiPriority w:val="99"/>
    <w:semiHidden/>
    <w:rsid w:val="00B616F8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B616F8"/>
    <w:rPr>
      <w:vertAlign w:val="superscript"/>
    </w:rPr>
  </w:style>
  <w:style w:type="character" w:customStyle="1" w:styleId="10">
    <w:name w:val="כותרת 1 תו"/>
    <w:basedOn w:val="a0"/>
    <w:link w:val="1"/>
    <w:uiPriority w:val="9"/>
    <w:rsid w:val="00F362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uiPriority w:val="9"/>
    <w:qFormat/>
    <w:rsid w:val="00F362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17E6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semiHidden/>
    <w:rsid w:val="009A1A32"/>
  </w:style>
  <w:style w:type="paragraph" w:styleId="a6">
    <w:name w:val="footer"/>
    <w:basedOn w:val="a"/>
    <w:link w:val="a7"/>
    <w:uiPriority w:val="99"/>
    <w:semiHidden/>
    <w:unhideWhenUsed/>
    <w:rsid w:val="009A1A3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semiHidden/>
    <w:rsid w:val="009A1A32"/>
  </w:style>
  <w:style w:type="paragraph" w:styleId="a8">
    <w:name w:val="footnote text"/>
    <w:basedOn w:val="a"/>
    <w:link w:val="a9"/>
    <w:uiPriority w:val="99"/>
    <w:semiHidden/>
    <w:unhideWhenUsed/>
    <w:rsid w:val="00B616F8"/>
    <w:pPr>
      <w:spacing w:after="0" w:line="240" w:lineRule="auto"/>
    </w:pPr>
    <w:rPr>
      <w:sz w:val="20"/>
      <w:szCs w:val="20"/>
    </w:rPr>
  </w:style>
  <w:style w:type="character" w:customStyle="1" w:styleId="a9">
    <w:name w:val="טקסט הערת שוליים תו"/>
    <w:basedOn w:val="a0"/>
    <w:link w:val="a8"/>
    <w:uiPriority w:val="99"/>
    <w:semiHidden/>
    <w:rsid w:val="00B616F8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B616F8"/>
    <w:rPr>
      <w:vertAlign w:val="superscript"/>
    </w:rPr>
  </w:style>
  <w:style w:type="character" w:customStyle="1" w:styleId="10">
    <w:name w:val="כותרת 1 תו"/>
    <w:basedOn w:val="a0"/>
    <w:link w:val="1"/>
    <w:uiPriority w:val="9"/>
    <w:rsid w:val="00F362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4.wmf"/><Relationship Id="rId154" Type="http://schemas.openxmlformats.org/officeDocument/2006/relationships/oleObject" Target="embeddings/oleObject85.bin"/><Relationship Id="rId159" Type="http://schemas.openxmlformats.org/officeDocument/2006/relationships/oleObject" Target="embeddings/oleObject88.bin"/><Relationship Id="rId175" Type="http://schemas.openxmlformats.org/officeDocument/2006/relationships/oleObject" Target="embeddings/oleObject96.bin"/><Relationship Id="rId170" Type="http://schemas.openxmlformats.org/officeDocument/2006/relationships/image" Target="media/image69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49.wmf"/><Relationship Id="rId144" Type="http://schemas.openxmlformats.org/officeDocument/2006/relationships/image" Target="media/image57.wmf"/><Relationship Id="rId149" Type="http://schemas.openxmlformats.org/officeDocument/2006/relationships/oleObject" Target="embeddings/oleObject82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4.wmf"/><Relationship Id="rId165" Type="http://schemas.openxmlformats.org/officeDocument/2006/relationships/oleObject" Target="embeddings/oleObject91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45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50" Type="http://schemas.openxmlformats.org/officeDocument/2006/relationships/image" Target="media/image60.wmf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4.bin"/><Relationship Id="rId176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47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6.wmf"/><Relationship Id="rId96" Type="http://schemas.openxmlformats.org/officeDocument/2006/relationships/image" Target="media/image38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9.bin"/><Relationship Id="rId166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8.bin"/><Relationship Id="rId130" Type="http://schemas.openxmlformats.org/officeDocument/2006/relationships/image" Target="media/image50.wmf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59.wmf"/><Relationship Id="rId151" Type="http://schemas.openxmlformats.org/officeDocument/2006/relationships/oleObject" Target="embeddings/oleObject83.bin"/><Relationship Id="rId156" Type="http://schemas.openxmlformats.org/officeDocument/2006/relationships/image" Target="media/image62.wmf"/><Relationship Id="rId164" Type="http://schemas.openxmlformats.org/officeDocument/2006/relationships/image" Target="media/image66.wmf"/><Relationship Id="rId169" Type="http://schemas.openxmlformats.org/officeDocument/2006/relationships/oleObject" Target="embeddings/oleObject93.bin"/><Relationship Id="rId177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image" Target="media/image70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2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39.wmf"/><Relationship Id="rId121" Type="http://schemas.openxmlformats.org/officeDocument/2006/relationships/image" Target="media/image46.wmf"/><Relationship Id="rId142" Type="http://schemas.openxmlformats.org/officeDocument/2006/relationships/image" Target="media/image56.wmf"/><Relationship Id="rId163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6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1.wmf"/><Relationship Id="rId153" Type="http://schemas.openxmlformats.org/officeDocument/2006/relationships/image" Target="media/image61.wmf"/><Relationship Id="rId174" Type="http://schemas.openxmlformats.org/officeDocument/2006/relationships/image" Target="media/image71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DA6713-0C56-4B84-9449-EBC3DD3322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12</Words>
  <Characters>4063</Characters>
  <Application>Microsoft Office Word</Application>
  <DocSecurity>0</DocSecurity>
  <Lines>33</Lines>
  <Paragraphs>9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x</dc:creator>
  <cp:lastModifiedBy>user</cp:lastModifiedBy>
  <cp:revision>2</cp:revision>
  <dcterms:created xsi:type="dcterms:W3CDTF">2012-10-28T15:49:00Z</dcterms:created>
  <dcterms:modified xsi:type="dcterms:W3CDTF">2012-10-28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